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156A8F" w14:textId="143CD2F9" w:rsidR="00F00E92" w:rsidRDefault="00191CDF" w:rsidP="00F00E92">
      <w:pPr>
        <w:pStyle w:val="a3"/>
        <w:numPr>
          <w:ilvl w:val="0"/>
          <w:numId w:val="2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191CDF">
        <w:rPr>
          <w:rStyle w:val="MTEquationSection"/>
          <w:rFonts w:hint="eastAsia"/>
        </w:rPr>
        <w:instrText>公式章</w:instrText>
      </w:r>
      <w:r w:rsidRPr="00191CDF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00E92">
        <w:rPr>
          <w:rFonts w:hint="eastAsia"/>
        </w:rPr>
        <w:t>定义</w:t>
      </w:r>
    </w:p>
    <w:p w14:paraId="37EA3DAD" w14:textId="2513BB77" w:rsidR="00F00E92" w:rsidRDefault="00F00E92" w:rsidP="00F00E92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是将微分形式的Max</w:t>
      </w:r>
      <w:r>
        <w:t>well</w:t>
      </w:r>
      <w:r>
        <w:rPr>
          <w:rFonts w:hint="eastAsia"/>
        </w:rPr>
        <w:t>旋度方程进行差分离散后从而得到一组时域推进公式。</w:t>
      </w:r>
    </w:p>
    <w:p w14:paraId="010B84F9" w14:textId="31F8F589" w:rsidR="00793A2F" w:rsidRDefault="00793A2F" w:rsidP="00F00E92">
      <w:pPr>
        <w:pStyle w:val="a3"/>
        <w:ind w:left="360" w:firstLineChars="0" w:firstLine="0"/>
      </w:pPr>
    </w:p>
    <w:p w14:paraId="36F061A3" w14:textId="3EDE7987" w:rsidR="00793A2F" w:rsidRDefault="00793A2F" w:rsidP="00F00E92">
      <w:pPr>
        <w:pStyle w:val="a3"/>
        <w:ind w:left="360" w:firstLineChars="0" w:firstLine="0"/>
      </w:pPr>
    </w:p>
    <w:p w14:paraId="77E900F6" w14:textId="77777777" w:rsidR="00793A2F" w:rsidRDefault="00793A2F" w:rsidP="00F00E92">
      <w:pPr>
        <w:pStyle w:val="a3"/>
        <w:ind w:left="360" w:firstLineChars="0" w:firstLine="0"/>
        <w:rPr>
          <w:rFonts w:hint="eastAsia"/>
        </w:rPr>
      </w:pPr>
    </w:p>
    <w:p w14:paraId="535B6B8A" w14:textId="32465053" w:rsidR="00F00E92" w:rsidRDefault="007A2C25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直角坐标系中F</w:t>
      </w:r>
      <w:r>
        <w:t>DTD</w:t>
      </w:r>
      <w:r>
        <w:rPr>
          <w:rFonts w:hint="eastAsia"/>
        </w:rPr>
        <w:t>的推导</w:t>
      </w:r>
    </w:p>
    <w:p w14:paraId="442CBED4" w14:textId="32615187" w:rsidR="000E03BD" w:rsidRDefault="00E871D5" w:rsidP="000E03BD">
      <w:pPr>
        <w:pStyle w:val="a3"/>
        <w:ind w:left="360" w:firstLineChars="0" w:firstLine="0"/>
      </w:pPr>
      <w:r>
        <w:rPr>
          <w:rFonts w:hint="eastAsia"/>
        </w:rPr>
        <w:t>Max</w:t>
      </w:r>
      <w:r>
        <w:t>well</w:t>
      </w:r>
      <w:r>
        <w:rPr>
          <w:rFonts w:hint="eastAsia"/>
        </w:rPr>
        <w:t>旋度方程为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E03BD" w14:paraId="451C1BE8" w14:textId="77777777" w:rsidTr="000E03BD">
        <w:tc>
          <w:tcPr>
            <w:tcW w:w="1195" w:type="dxa"/>
            <w:vAlign w:val="center"/>
          </w:tcPr>
          <w:p w14:paraId="326D6E2D" w14:textId="77777777" w:rsidR="000E03BD" w:rsidRDefault="000E03BD" w:rsidP="000E03BD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B288EA3" w14:textId="62E4C5BF" w:rsidR="000E03BD" w:rsidRDefault="000E03BD" w:rsidP="000E03BD">
            <w:pPr>
              <w:pStyle w:val="MTDisplayEquation"/>
              <w:ind w:left="0"/>
            </w:pPr>
            <w:r w:rsidRPr="00C56C2C">
              <w:rPr>
                <w:position w:val="-24"/>
              </w:rPr>
              <w:object w:dxaOrig="1600" w:dyaOrig="620" w14:anchorId="5A17EC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30.75pt" o:ole="">
                  <v:imagedata r:id="rId6" o:title=""/>
                </v:shape>
                <o:OLEObject Type="Embed" ProgID="Equation.DSMT4" ShapeID="_x0000_i1025" DrawAspect="Content" ObjectID="_1697308844" r:id="rId7"/>
              </w:object>
            </w:r>
          </w:p>
        </w:tc>
        <w:tc>
          <w:tcPr>
            <w:tcW w:w="1355" w:type="dxa"/>
            <w:vAlign w:val="center"/>
          </w:tcPr>
          <w:p w14:paraId="4DF4D855" w14:textId="1D2FE0CA" w:rsidR="000E03BD" w:rsidRDefault="000E03BD" w:rsidP="000E03B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</w:tr>
      <w:tr w:rsidR="000E03BD" w14:paraId="4D45202F" w14:textId="77777777" w:rsidTr="000E03B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28541" w14:textId="77777777" w:rsidR="000E03BD" w:rsidRDefault="000E03BD" w:rsidP="000E03BD">
            <w:pPr>
              <w:pStyle w:val="MTDisplayEquation"/>
              <w:ind w:left="0"/>
            </w:pP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4EE42F" w14:textId="64854A3F" w:rsidR="000E03BD" w:rsidRDefault="000E03BD" w:rsidP="000E03BD">
            <w:pPr>
              <w:pStyle w:val="MTDisplayEquation"/>
              <w:ind w:left="0"/>
            </w:pPr>
            <w:r w:rsidRPr="00C56C2C">
              <w:rPr>
                <w:position w:val="-24"/>
              </w:rPr>
              <w:object w:dxaOrig="1820" w:dyaOrig="620" w14:anchorId="3A442D29">
                <v:shape id="_x0000_i1026" type="#_x0000_t75" style="width:90.75pt;height:30.75pt" o:ole="">
                  <v:imagedata r:id="rId8" o:title=""/>
                </v:shape>
                <o:OLEObject Type="Embed" ProgID="Equation.DSMT4" ShapeID="_x0000_i1026" DrawAspect="Content" ObjectID="_1697308845" r:id="rId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94A32F" w14:textId="134694D8" w:rsidR="000E03BD" w:rsidRDefault="000E03BD" w:rsidP="000E03B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</w:tr>
    </w:tbl>
    <w:p w14:paraId="0720403E" w14:textId="31837E04" w:rsidR="000E03BD" w:rsidRPr="000E03BD" w:rsidRDefault="000E03BD" w:rsidP="000E03BD">
      <w:pPr>
        <w:pStyle w:val="MTDisplayEquation"/>
        <w:jc w:val="left"/>
      </w:pPr>
      <w:r>
        <w:rPr>
          <w:rFonts w:hint="eastAsia"/>
        </w:rPr>
        <w:t>在直角坐标系中，式1</w:t>
      </w:r>
      <w:r>
        <w:t>.1</w:t>
      </w:r>
      <w:r>
        <w:rPr>
          <w:rFonts w:hint="eastAsia"/>
        </w:rPr>
        <w:t>，式1</w:t>
      </w:r>
      <w:r>
        <w:t>.2</w:t>
      </w:r>
      <w:r>
        <w:rPr>
          <w:rFonts w:hint="eastAsia"/>
        </w:rPr>
        <w:t>可以写成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E03BD" w14:paraId="592775AA" w14:textId="77777777" w:rsidTr="00E84718">
        <w:tc>
          <w:tcPr>
            <w:tcW w:w="1195" w:type="dxa"/>
            <w:vAlign w:val="center"/>
          </w:tcPr>
          <w:p w14:paraId="4A8334FE" w14:textId="77777777" w:rsidR="000E03BD" w:rsidRDefault="000E03BD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694D861" w14:textId="4A0467AF" w:rsidR="000E03BD" w:rsidRDefault="00404BE7" w:rsidP="00E84718">
            <w:pPr>
              <w:pStyle w:val="MTDisplayEquation"/>
              <w:ind w:left="0"/>
            </w:pPr>
            <w:r w:rsidRPr="00404BE7">
              <w:rPr>
                <w:position w:val="-104"/>
              </w:rPr>
              <w:object w:dxaOrig="2720" w:dyaOrig="2200" w14:anchorId="6022790A">
                <v:shape id="_x0000_i1027" type="#_x0000_t75" style="width:135.75pt;height:110.25pt" o:ole="">
                  <v:imagedata r:id="rId10" o:title=""/>
                </v:shape>
                <o:OLEObject Type="Embed" ProgID="Equation.DSMT4" ShapeID="_x0000_i1027" DrawAspect="Content" ObjectID="_1697308846" r:id="rId11"/>
              </w:object>
            </w:r>
          </w:p>
        </w:tc>
        <w:tc>
          <w:tcPr>
            <w:tcW w:w="1355" w:type="dxa"/>
            <w:vAlign w:val="center"/>
          </w:tcPr>
          <w:p w14:paraId="373DCE7D" w14:textId="7454D6F6" w:rsidR="000E03BD" w:rsidRDefault="000E03BD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</w:t>
            </w:r>
            <w:r>
              <w:rPr>
                <w:rFonts w:hint="eastAsia"/>
              </w:rPr>
              <w:t>）</w:t>
            </w:r>
          </w:p>
        </w:tc>
      </w:tr>
      <w:tr w:rsidR="000E03BD" w14:paraId="66FE8E3C" w14:textId="77777777" w:rsidTr="00E8471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D9D5F2" w14:textId="77777777" w:rsidR="000E03BD" w:rsidRDefault="000E03BD" w:rsidP="00E84718">
            <w:pPr>
              <w:pStyle w:val="MTDisplayEquation"/>
              <w:ind w:left="0"/>
            </w:pP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F180EE" w14:textId="7714AABA" w:rsidR="000E03BD" w:rsidRDefault="002C6105" w:rsidP="00E84718">
            <w:pPr>
              <w:pStyle w:val="MTDisplayEquation"/>
              <w:ind w:left="0"/>
            </w:pPr>
            <w:r w:rsidRPr="00404BE7">
              <w:rPr>
                <w:position w:val="-104"/>
              </w:rPr>
              <w:object w:dxaOrig="3000" w:dyaOrig="2200" w14:anchorId="11D372B2">
                <v:shape id="_x0000_i1028" type="#_x0000_t75" style="width:150pt;height:110.25pt" o:ole="">
                  <v:imagedata r:id="rId12" o:title=""/>
                </v:shape>
                <o:OLEObject Type="Embed" ProgID="Equation.DSMT4" ShapeID="_x0000_i1028" DrawAspect="Content" ObjectID="_1697308847" r:id="rId1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BE00A" w14:textId="0603FDA7" w:rsidR="000E03BD" w:rsidRDefault="000E03BD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4</w:t>
            </w:r>
            <w:r>
              <w:rPr>
                <w:rFonts w:hint="eastAsia"/>
              </w:rPr>
              <w:t>）</w:t>
            </w:r>
          </w:p>
        </w:tc>
      </w:tr>
    </w:tbl>
    <w:p w14:paraId="703F251E" w14:textId="0F3E9E3F" w:rsidR="00070978" w:rsidRDefault="003E38E4" w:rsidP="003E38E4">
      <w:pPr>
        <w:pStyle w:val="a3"/>
        <w:ind w:left="360" w:firstLineChars="0" w:firstLine="0"/>
      </w:pPr>
      <w:r>
        <w:rPr>
          <w:rFonts w:hint="eastAsia"/>
        </w:rPr>
        <w:t>令</w:t>
      </w:r>
      <w:r>
        <w:t>f代表</w:t>
      </w:r>
      <w:r>
        <w:rPr>
          <w:rFonts w:hint="eastAsia"/>
        </w:rPr>
        <w:t>E</w:t>
      </w:r>
      <w:r>
        <w:t>或</w:t>
      </w:r>
      <w:r>
        <w:rPr>
          <w:rFonts w:hint="eastAsia"/>
        </w:rPr>
        <w:t>H在直角坐标系中的某一分量，则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36776B" w14:paraId="616CE609" w14:textId="77777777" w:rsidTr="00E84718">
        <w:tc>
          <w:tcPr>
            <w:tcW w:w="1195" w:type="dxa"/>
            <w:vAlign w:val="center"/>
          </w:tcPr>
          <w:p w14:paraId="4DC6EB5F" w14:textId="77777777" w:rsidR="0036776B" w:rsidRDefault="0036776B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34072F4" w14:textId="0A34F503" w:rsidR="0036776B" w:rsidRDefault="0036776B" w:rsidP="00E84718">
            <w:pPr>
              <w:pStyle w:val="MTDisplayEquation"/>
              <w:ind w:left="0"/>
            </w:pPr>
            <w:r w:rsidRPr="00C56C2C">
              <w:rPr>
                <w:position w:val="-10"/>
              </w:rPr>
              <w:object w:dxaOrig="4560" w:dyaOrig="360" w14:anchorId="693AA766">
                <v:shape id="_x0000_i1029" type="#_x0000_t75" style="width:228pt;height:18pt" o:ole="">
                  <v:imagedata r:id="rId14" o:title=""/>
                </v:shape>
                <o:OLEObject Type="Embed" ProgID="Equation.DSMT4" ShapeID="_x0000_i1029" DrawAspect="Content" ObjectID="_1697308848" r:id="rId15"/>
              </w:object>
            </w:r>
          </w:p>
        </w:tc>
        <w:tc>
          <w:tcPr>
            <w:tcW w:w="1355" w:type="dxa"/>
            <w:vAlign w:val="center"/>
          </w:tcPr>
          <w:p w14:paraId="3A86D382" w14:textId="6345C87E" w:rsidR="0036776B" w:rsidRDefault="0036776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</w:tr>
    </w:tbl>
    <w:p w14:paraId="2ADBA43A" w14:textId="6F86F20E" w:rsidR="000E03BD" w:rsidRDefault="0036776B" w:rsidP="0036776B">
      <w:pPr>
        <w:pStyle w:val="a3"/>
        <w:ind w:left="360" w:firstLineChars="0" w:firstLine="0"/>
      </w:pPr>
      <w:r>
        <w:rPr>
          <w:rFonts w:hint="eastAsia"/>
        </w:rPr>
        <w:t>对式1</w:t>
      </w:r>
      <w:r>
        <w:t>.5</w:t>
      </w:r>
      <w:r>
        <w:rPr>
          <w:rFonts w:hint="eastAsia"/>
        </w:rPr>
        <w:t>的一阶偏导数取中心差分近似，则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6057C8" w14:paraId="73831B8A" w14:textId="77777777" w:rsidTr="00E84718">
        <w:tc>
          <w:tcPr>
            <w:tcW w:w="1195" w:type="dxa"/>
            <w:vAlign w:val="center"/>
          </w:tcPr>
          <w:p w14:paraId="1BEB5044" w14:textId="77777777" w:rsidR="006057C8" w:rsidRDefault="006057C8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D72FD66" w14:textId="66206084" w:rsidR="006057C8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2B70BD3B">
                <v:shape id="_x0000_s1041" type="#_x0000_t75" style="position:absolute;left:0;text-align:left;margin-left:0;margin-top:0;width:247.95pt;height:193.95pt;z-index:251659264;mso-position-horizontal-relative:text;mso-position-vertical-relative:text">
                  <v:imagedata r:id="rId16" o:title=""/>
                  <w10:wrap type="topAndBottom"/>
                </v:shape>
                <o:OLEObject Type="Embed" ProgID="Equation.DSMT4" ShapeID="_x0000_s1041" DrawAspect="Content" ObjectID="_1697308871" r:id="rId17"/>
              </w:object>
            </w:r>
            <w:r w:rsidR="006057C8">
              <w:rPr>
                <w:rFonts w:hint="eastAsia"/>
              </w:rPr>
              <w:t xml:space="preserve"> </w:t>
            </w:r>
          </w:p>
        </w:tc>
        <w:tc>
          <w:tcPr>
            <w:tcW w:w="1355" w:type="dxa"/>
            <w:vAlign w:val="center"/>
          </w:tcPr>
          <w:p w14:paraId="2F6FEA7A" w14:textId="15D42C93" w:rsidR="006057C8" w:rsidRDefault="006057C8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6C231B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27010503" w14:textId="05F7863F" w:rsidR="006057C8" w:rsidRDefault="006057C8" w:rsidP="0036776B">
      <w:pPr>
        <w:pStyle w:val="a3"/>
        <w:ind w:left="360" w:firstLineChars="0" w:firstLine="0"/>
      </w:pPr>
      <w:r>
        <w:rPr>
          <w:rFonts w:hint="eastAsia"/>
        </w:rPr>
        <w:t>这样就得到了著名的Yee元胞，</w:t>
      </w:r>
    </w:p>
    <w:p w14:paraId="471A2FB6" w14:textId="67238BE4" w:rsidR="0036776B" w:rsidRDefault="006C231B" w:rsidP="006C231B">
      <w:pPr>
        <w:pStyle w:val="a3"/>
        <w:ind w:left="360" w:firstLineChars="0" w:firstLine="0"/>
        <w:jc w:val="center"/>
      </w:pPr>
      <w:r>
        <w:rPr>
          <w:rFonts w:hint="eastAsia"/>
        </w:rPr>
        <w:t>图一</w:t>
      </w:r>
      <w:r w:rsidR="006057C8">
        <w:rPr>
          <w:noProof/>
        </w:rPr>
        <w:drawing>
          <wp:anchor distT="0" distB="0" distL="114300" distR="114300" simplePos="0" relativeHeight="251661312" behindDoc="0" locked="0" layoutInCell="1" allowOverlap="1" wp14:anchorId="6A7F268C" wp14:editId="264312D5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2457450" cy="240665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</w:t>
      </w:r>
      <w:r>
        <w:t>Y</w:t>
      </w:r>
      <w:r>
        <w:rPr>
          <w:rFonts w:hint="eastAsia"/>
        </w:rPr>
        <w:t>ee元胞</w:t>
      </w:r>
    </w:p>
    <w:p w14:paraId="59BA9FD7" w14:textId="7CE134E8" w:rsidR="006C231B" w:rsidRDefault="006C231B" w:rsidP="006C231B">
      <w:pPr>
        <w:pStyle w:val="a3"/>
        <w:ind w:left="360" w:firstLineChars="0" w:firstLine="0"/>
        <w:jc w:val="center"/>
      </w:pPr>
      <w:r>
        <w:rPr>
          <w:rFonts w:hint="eastAsia"/>
        </w:rPr>
        <w:t xml:space="preserve">表一 </w:t>
      </w:r>
      <w:r w:rsidR="007A3275">
        <w:rPr>
          <w:rFonts w:hint="eastAsia"/>
        </w:rPr>
        <w:t>三维</w:t>
      </w:r>
      <w:r>
        <w:t>Y</w:t>
      </w:r>
      <w:r>
        <w:rPr>
          <w:rFonts w:hint="eastAsia"/>
        </w:rPr>
        <w:t>ee元胞中E、H分量节点位置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1322"/>
        <w:gridCol w:w="1322"/>
        <w:gridCol w:w="1323"/>
        <w:gridCol w:w="1323"/>
        <w:gridCol w:w="1323"/>
        <w:gridCol w:w="1323"/>
      </w:tblGrid>
      <w:tr w:rsidR="006C231B" w14:paraId="6C409F18" w14:textId="77777777" w:rsidTr="005B2EFE">
        <w:tc>
          <w:tcPr>
            <w:tcW w:w="2644" w:type="dxa"/>
            <w:gridSpan w:val="2"/>
            <w:vMerge w:val="restart"/>
            <w:vAlign w:val="center"/>
          </w:tcPr>
          <w:p w14:paraId="4E4ADB5F" w14:textId="626A2CA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电磁场分量</w:t>
            </w:r>
          </w:p>
        </w:tc>
        <w:tc>
          <w:tcPr>
            <w:tcW w:w="3969" w:type="dxa"/>
            <w:gridSpan w:val="3"/>
          </w:tcPr>
          <w:p w14:paraId="45B8CF14" w14:textId="3D85C71E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空间轴取样</w:t>
            </w:r>
          </w:p>
        </w:tc>
        <w:tc>
          <w:tcPr>
            <w:tcW w:w="1323" w:type="dxa"/>
          </w:tcPr>
          <w:p w14:paraId="5DED1B63" w14:textId="723F7D1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时间轴取样</w:t>
            </w:r>
          </w:p>
        </w:tc>
      </w:tr>
      <w:tr w:rsidR="006C231B" w14:paraId="2F268B12" w14:textId="77777777" w:rsidTr="00326677">
        <w:tc>
          <w:tcPr>
            <w:tcW w:w="2644" w:type="dxa"/>
            <w:gridSpan w:val="2"/>
            <w:vMerge/>
          </w:tcPr>
          <w:p w14:paraId="3C547991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3" w:type="dxa"/>
          </w:tcPr>
          <w:p w14:paraId="0FC88CE4" w14:textId="75D1839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323" w:type="dxa"/>
          </w:tcPr>
          <w:p w14:paraId="1BD1B8CF" w14:textId="01B1F1C7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1323" w:type="dxa"/>
          </w:tcPr>
          <w:p w14:paraId="57AB9698" w14:textId="22952281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z</w:t>
            </w:r>
          </w:p>
        </w:tc>
        <w:tc>
          <w:tcPr>
            <w:tcW w:w="1323" w:type="dxa"/>
          </w:tcPr>
          <w:p w14:paraId="6CBD244D" w14:textId="4E59861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6C231B" w14:paraId="370F7972" w14:textId="77777777" w:rsidTr="006C231B">
        <w:tc>
          <w:tcPr>
            <w:tcW w:w="1322" w:type="dxa"/>
            <w:vMerge w:val="restart"/>
            <w:vAlign w:val="center"/>
          </w:tcPr>
          <w:p w14:paraId="74B1F6FF" w14:textId="46BD8D0C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节点</w:t>
            </w:r>
          </w:p>
        </w:tc>
        <w:tc>
          <w:tcPr>
            <w:tcW w:w="1322" w:type="dxa"/>
          </w:tcPr>
          <w:p w14:paraId="6A5D7D16" w14:textId="41560DD1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x</w:t>
            </w:r>
          </w:p>
        </w:tc>
        <w:tc>
          <w:tcPr>
            <w:tcW w:w="1323" w:type="dxa"/>
          </w:tcPr>
          <w:p w14:paraId="1F9496ED" w14:textId="4A6865C0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226EC516" w14:textId="012D20F9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0E8B9F4F" w14:textId="3B56B40B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1323" w:type="dxa"/>
            <w:vMerge w:val="restart"/>
            <w:vAlign w:val="center"/>
          </w:tcPr>
          <w:p w14:paraId="1D6B43A9" w14:textId="4FB96C32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6C231B" w14:paraId="1779AF4B" w14:textId="77777777" w:rsidTr="006C231B">
        <w:tc>
          <w:tcPr>
            <w:tcW w:w="1322" w:type="dxa"/>
            <w:vMerge/>
          </w:tcPr>
          <w:p w14:paraId="67B2D617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52CC1BBA" w14:textId="03EF8B5A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y</w:t>
            </w:r>
          </w:p>
        </w:tc>
        <w:tc>
          <w:tcPr>
            <w:tcW w:w="1323" w:type="dxa"/>
          </w:tcPr>
          <w:p w14:paraId="7B509392" w14:textId="3CFF0A24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323" w:type="dxa"/>
          </w:tcPr>
          <w:p w14:paraId="5D3A428C" w14:textId="00648288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1F17CE1A" w14:textId="4B5A80E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1323" w:type="dxa"/>
            <w:vMerge/>
            <w:vAlign w:val="center"/>
          </w:tcPr>
          <w:p w14:paraId="6F4A7BBB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  <w:tr w:rsidR="006C231B" w14:paraId="1E9FE66F" w14:textId="77777777" w:rsidTr="006C231B">
        <w:tc>
          <w:tcPr>
            <w:tcW w:w="1322" w:type="dxa"/>
            <w:vMerge/>
          </w:tcPr>
          <w:p w14:paraId="32469B8D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59CA38C1" w14:textId="7BCEC3A3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z</w:t>
            </w:r>
          </w:p>
        </w:tc>
        <w:tc>
          <w:tcPr>
            <w:tcW w:w="1323" w:type="dxa"/>
          </w:tcPr>
          <w:p w14:paraId="3DF0175C" w14:textId="16F3F8AB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323" w:type="dxa"/>
          </w:tcPr>
          <w:p w14:paraId="3EBCF6B2" w14:textId="289787C6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7250CF12" w14:textId="2AF04E6F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1323" w:type="dxa"/>
            <w:vMerge/>
            <w:vAlign w:val="center"/>
          </w:tcPr>
          <w:p w14:paraId="2124DF86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  <w:tr w:rsidR="006C231B" w14:paraId="51BD3056" w14:textId="77777777" w:rsidTr="006C231B">
        <w:tc>
          <w:tcPr>
            <w:tcW w:w="1322" w:type="dxa"/>
            <w:vMerge w:val="restart"/>
            <w:vAlign w:val="center"/>
          </w:tcPr>
          <w:p w14:paraId="7757E020" w14:textId="592C43A1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H节点</w:t>
            </w:r>
          </w:p>
        </w:tc>
        <w:tc>
          <w:tcPr>
            <w:tcW w:w="1322" w:type="dxa"/>
          </w:tcPr>
          <w:p w14:paraId="013E277C" w14:textId="3DDE6D44" w:rsidR="006C231B" w:rsidRDefault="006C231B" w:rsidP="006C231B">
            <w:pPr>
              <w:pStyle w:val="a3"/>
              <w:ind w:firstLineChars="0" w:firstLine="0"/>
              <w:jc w:val="center"/>
            </w:pPr>
            <w:r>
              <w:t>H</w:t>
            </w:r>
            <w:r>
              <w:rPr>
                <w:rFonts w:hint="eastAsia"/>
              </w:rPr>
              <w:t>x</w:t>
            </w:r>
          </w:p>
        </w:tc>
        <w:tc>
          <w:tcPr>
            <w:tcW w:w="1323" w:type="dxa"/>
          </w:tcPr>
          <w:p w14:paraId="487D7D43" w14:textId="43001443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323" w:type="dxa"/>
          </w:tcPr>
          <w:p w14:paraId="113B5C8B" w14:textId="5FFDC68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2D5A0056" w14:textId="25B6E95D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1323" w:type="dxa"/>
            <w:vMerge w:val="restart"/>
            <w:vAlign w:val="center"/>
          </w:tcPr>
          <w:p w14:paraId="70CBB3CA" w14:textId="1C3AC815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  <w:tr w:rsidR="006C231B" w14:paraId="27C0521B" w14:textId="77777777" w:rsidTr="006C231B">
        <w:tc>
          <w:tcPr>
            <w:tcW w:w="1322" w:type="dxa"/>
            <w:vMerge/>
          </w:tcPr>
          <w:p w14:paraId="61F43911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713E3B9B" w14:textId="6AB38AC0" w:rsidR="006C231B" w:rsidRDefault="006C231B" w:rsidP="006C231B">
            <w:pPr>
              <w:pStyle w:val="a3"/>
              <w:ind w:firstLineChars="0" w:firstLine="0"/>
              <w:jc w:val="center"/>
            </w:pPr>
            <w:r>
              <w:t>Hy</w:t>
            </w:r>
          </w:p>
        </w:tc>
        <w:tc>
          <w:tcPr>
            <w:tcW w:w="1323" w:type="dxa"/>
          </w:tcPr>
          <w:p w14:paraId="7B81A1DD" w14:textId="75235BF7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372BA587" w14:textId="15B92153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207A0AD4" w14:textId="688C01FF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1323" w:type="dxa"/>
            <w:vMerge/>
          </w:tcPr>
          <w:p w14:paraId="04FE383E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  <w:tr w:rsidR="006C231B" w14:paraId="38121B68" w14:textId="77777777" w:rsidTr="006C231B">
        <w:tc>
          <w:tcPr>
            <w:tcW w:w="1322" w:type="dxa"/>
            <w:vMerge/>
          </w:tcPr>
          <w:p w14:paraId="181A9666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4F08908F" w14:textId="748CA34C" w:rsidR="006C231B" w:rsidRDefault="006C231B" w:rsidP="006C231B">
            <w:pPr>
              <w:pStyle w:val="a3"/>
              <w:ind w:firstLineChars="0" w:firstLine="0"/>
              <w:jc w:val="center"/>
            </w:pPr>
            <w:r>
              <w:t>Hz</w:t>
            </w:r>
          </w:p>
        </w:tc>
        <w:tc>
          <w:tcPr>
            <w:tcW w:w="1323" w:type="dxa"/>
          </w:tcPr>
          <w:p w14:paraId="169E9F0F" w14:textId="5E3589CC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5E48C582" w14:textId="46F4421B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28CDFBDF" w14:textId="24283954" w:rsidR="006C231B" w:rsidRDefault="006C231B" w:rsidP="006C231B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</w:p>
        </w:tc>
        <w:tc>
          <w:tcPr>
            <w:tcW w:w="1323" w:type="dxa"/>
            <w:vMerge/>
          </w:tcPr>
          <w:p w14:paraId="01446638" w14:textId="77777777" w:rsidR="006C231B" w:rsidRDefault="006C231B" w:rsidP="006C231B">
            <w:pPr>
              <w:pStyle w:val="a3"/>
              <w:ind w:firstLineChars="0" w:firstLine="0"/>
              <w:jc w:val="center"/>
            </w:pPr>
          </w:p>
        </w:tc>
      </w:tr>
    </w:tbl>
    <w:p w14:paraId="5D3AEA0A" w14:textId="7D2C33D0" w:rsidR="006C231B" w:rsidRDefault="005418B8" w:rsidP="00A71D85">
      <w:pPr>
        <w:pStyle w:val="a3"/>
        <w:ind w:left="360" w:firstLineChars="0" w:firstLine="0"/>
      </w:pPr>
      <w:r>
        <w:rPr>
          <w:rFonts w:hint="eastAsia"/>
        </w:rPr>
        <w:t>对于电场来说，</w:t>
      </w:r>
      <w:r w:rsidR="00A71D85">
        <w:rPr>
          <w:rFonts w:hint="eastAsia"/>
        </w:rPr>
        <w:t>以式1</w:t>
      </w:r>
      <w:r w:rsidR="00A71D85">
        <w:t>.3</w:t>
      </w:r>
      <w:r w:rsidR="00A71D85">
        <w:rPr>
          <w:rFonts w:hint="eastAsia"/>
        </w:rPr>
        <w:t>中第一式为例，可得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A71D85" w14:paraId="3AD3BF0A" w14:textId="77777777" w:rsidTr="00E84718">
        <w:tc>
          <w:tcPr>
            <w:tcW w:w="1195" w:type="dxa"/>
            <w:vAlign w:val="center"/>
          </w:tcPr>
          <w:p w14:paraId="1027509C" w14:textId="77777777" w:rsidR="00A71D85" w:rsidRDefault="00A71D85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4F4C23EC" w14:textId="3F59FA41" w:rsidR="00A71D85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6363D2AA">
                <v:shape id="_x0000_s1044" type="#_x0000_t75" style="position:absolute;left:0;text-align:left;margin-left:0;margin-top:0;width:229pt;height:184pt;z-index:251665408;mso-position-horizontal-relative:text;mso-position-vertical-relative:text">
                  <v:imagedata r:id="rId19" o:title=""/>
                  <w10:wrap type="topAndBottom"/>
                </v:shape>
                <o:OLEObject Type="Embed" ProgID="Equation.DSMT4" ShapeID="_x0000_s1044" DrawAspect="Content" ObjectID="_1697308872" r:id="rId20"/>
              </w:object>
            </w:r>
          </w:p>
        </w:tc>
        <w:tc>
          <w:tcPr>
            <w:tcW w:w="1355" w:type="dxa"/>
            <w:vAlign w:val="center"/>
          </w:tcPr>
          <w:p w14:paraId="370AF7DE" w14:textId="13E6959E" w:rsidR="00A71D85" w:rsidRDefault="00A71D8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16A8E597" w14:textId="6C32E537" w:rsidR="00A71D85" w:rsidRDefault="00A71D85" w:rsidP="00A71D85">
      <w:pPr>
        <w:pStyle w:val="a3"/>
        <w:ind w:left="360" w:firstLineChars="0" w:firstLine="0"/>
      </w:pPr>
      <w:r>
        <w:rPr>
          <w:rFonts w:hint="eastAsia"/>
        </w:rPr>
        <w:t>整理得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5661"/>
        <w:gridCol w:w="1271"/>
      </w:tblGrid>
      <w:tr w:rsidR="00B660FF" w14:paraId="6A329C8A" w14:textId="77777777" w:rsidTr="00E84718">
        <w:tc>
          <w:tcPr>
            <w:tcW w:w="1195" w:type="dxa"/>
            <w:vAlign w:val="center"/>
          </w:tcPr>
          <w:p w14:paraId="7CB2589A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FE131D" w14:textId="77777777" w:rsidR="00B660FF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48671A7D">
                <v:shape id="_x0000_s1045" type="#_x0000_t75" style="position:absolute;left:0;text-align:left;margin-left:0;margin-top:0;width:272pt;height:157.95pt;z-index:251667456;mso-position-horizontal-relative:text;mso-position-vertical-relative:text">
                  <v:imagedata r:id="rId21" o:title=""/>
                  <w10:wrap type="topAndBottom"/>
                </v:shape>
                <o:OLEObject Type="Embed" ProgID="Equation.DSMT4" ShapeID="_x0000_s1045" DrawAspect="Content" ObjectID="_1697308873" r:id="rId22"/>
              </w:object>
            </w:r>
          </w:p>
        </w:tc>
        <w:tc>
          <w:tcPr>
            <w:tcW w:w="1355" w:type="dxa"/>
            <w:vAlign w:val="center"/>
          </w:tcPr>
          <w:p w14:paraId="0E303374" w14:textId="0E58B763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77905EB2" w14:textId="32EDAF15" w:rsidR="00A71D85" w:rsidRDefault="00B660FF" w:rsidP="00A71D8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B660FF" w14:paraId="5D81252F" w14:textId="77777777" w:rsidTr="00B660FF">
        <w:tc>
          <w:tcPr>
            <w:tcW w:w="1017" w:type="dxa"/>
            <w:vAlign w:val="center"/>
          </w:tcPr>
          <w:p w14:paraId="096B9133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7EAE06CC" w14:textId="1FC6BF6A" w:rsidR="00B660FF" w:rsidRDefault="006B519F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1200" w14:anchorId="1C0C5287">
                <v:shape id="_x0000_i1033" type="#_x0000_t75" style="width:204.75pt;height:60pt" o:ole="">
                  <v:imagedata r:id="rId23" o:title=""/>
                </v:shape>
                <o:OLEObject Type="Embed" ProgID="Equation.DSMT4" ShapeID="_x0000_i1033" DrawAspect="Content" ObjectID="_1697308849" r:id="rId24"/>
              </w:object>
            </w:r>
          </w:p>
        </w:tc>
        <w:tc>
          <w:tcPr>
            <w:tcW w:w="1273" w:type="dxa"/>
            <w:vAlign w:val="center"/>
          </w:tcPr>
          <w:p w14:paraId="7547C5EE" w14:textId="58819A57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9</w:t>
            </w:r>
            <w:r>
              <w:rPr>
                <w:rFonts w:hint="eastAsia"/>
              </w:rPr>
              <w:t>）</w:t>
            </w:r>
          </w:p>
        </w:tc>
      </w:tr>
      <w:tr w:rsidR="00B660FF" w14:paraId="4526E918" w14:textId="77777777" w:rsidTr="00B660F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BDEF7" w14:textId="77777777" w:rsidR="00B660FF" w:rsidRDefault="00B660FF" w:rsidP="00B660FF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597BB" w14:textId="3716CBA5" w:rsidR="00B660FF" w:rsidRDefault="006B519F" w:rsidP="00B660FF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920" w14:anchorId="51508051">
                <v:shape id="_x0000_i1034" type="#_x0000_t75" style="width:204.75pt;height:45.75pt" o:ole="">
                  <v:imagedata r:id="rId25" o:title=""/>
                </v:shape>
                <o:OLEObject Type="Embed" ProgID="Equation.DSMT4" ShapeID="_x0000_i1034" DrawAspect="Content" ObjectID="_1697308850" r:id="rId26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4A86ED" w14:textId="30FBE94F" w:rsidR="00B660FF" w:rsidRDefault="00B660FF" w:rsidP="00B660FF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0</w:t>
            </w:r>
            <w:r>
              <w:rPr>
                <w:rFonts w:hint="eastAsia"/>
              </w:rPr>
              <w:t>）</w:t>
            </w:r>
          </w:p>
        </w:tc>
      </w:tr>
    </w:tbl>
    <w:p w14:paraId="63627B9D" w14:textId="026857C8" w:rsidR="00B660FF" w:rsidRDefault="006B519F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6B519F" w14:paraId="0C9B47F1" w14:textId="77777777" w:rsidTr="005418B8">
        <w:tc>
          <w:tcPr>
            <w:tcW w:w="1047" w:type="dxa"/>
            <w:vAlign w:val="center"/>
          </w:tcPr>
          <w:p w14:paraId="05AD4D72" w14:textId="77777777" w:rsidR="006B519F" w:rsidRDefault="006B519F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480C3E9" w14:textId="77777777" w:rsidR="006B519F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25CB834F">
                <v:shape id="_x0000_s1049" type="#_x0000_t75" style="position:absolute;left:0;text-align:left;margin-left:0;margin-top:0;width:269pt;height:154pt;z-index:251669504;mso-position-horizontal-relative:text;mso-position-vertical-relative:text">
                  <v:imagedata r:id="rId27" o:title=""/>
                  <w10:wrap type="topAndBottom"/>
                </v:shape>
                <o:OLEObject Type="Embed" ProgID="Equation.DSMT4" ShapeID="_x0000_s1049" DrawAspect="Content" ObjectID="_1697308874" r:id="rId28"/>
              </w:object>
            </w:r>
          </w:p>
        </w:tc>
        <w:tc>
          <w:tcPr>
            <w:tcW w:w="1303" w:type="dxa"/>
            <w:vAlign w:val="center"/>
          </w:tcPr>
          <w:p w14:paraId="3AE8B602" w14:textId="38C10C31" w:rsidR="006B519F" w:rsidRDefault="006B519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5418B8">
              <w:t>11</w:t>
            </w:r>
            <w:r>
              <w:rPr>
                <w:rFonts w:hint="eastAsia"/>
              </w:rPr>
              <w:t>）</w:t>
            </w:r>
          </w:p>
        </w:tc>
      </w:tr>
    </w:tbl>
    <w:p w14:paraId="556C9C4C" w14:textId="77777777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5418B8" w14:paraId="4A8CBB24" w14:textId="77777777" w:rsidTr="00E84718">
        <w:tc>
          <w:tcPr>
            <w:tcW w:w="1047" w:type="dxa"/>
            <w:vAlign w:val="center"/>
          </w:tcPr>
          <w:p w14:paraId="42B4E69A" w14:textId="77777777" w:rsidR="005418B8" w:rsidRDefault="005418B8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30FF775D" w14:textId="77777777" w:rsidR="005418B8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C93DA50">
                <v:shape id="_x0000_s1051" type="#_x0000_t75" style="position:absolute;left:0;text-align:left;margin-left:0;margin-top:0;width:269pt;height:157.95pt;z-index:251671552;mso-position-horizontal-relative:text;mso-position-vertical-relative:text">
                  <v:imagedata r:id="rId29" o:title=""/>
                  <w10:wrap type="topAndBottom"/>
                </v:shape>
                <o:OLEObject Type="Embed" ProgID="Equation.DSMT4" ShapeID="_x0000_s1051" DrawAspect="Content" ObjectID="_1697308875" r:id="rId30"/>
              </w:object>
            </w:r>
          </w:p>
        </w:tc>
        <w:tc>
          <w:tcPr>
            <w:tcW w:w="1303" w:type="dxa"/>
            <w:vAlign w:val="center"/>
          </w:tcPr>
          <w:p w14:paraId="53930752" w14:textId="23535718" w:rsidR="005418B8" w:rsidRDefault="005418B8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2</w:t>
            </w:r>
            <w:r>
              <w:rPr>
                <w:rFonts w:hint="eastAsia"/>
              </w:rPr>
              <w:t>）</w:t>
            </w:r>
          </w:p>
        </w:tc>
      </w:tr>
    </w:tbl>
    <w:p w14:paraId="13F43291" w14:textId="53368DA3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p w14:paraId="77FC5165" w14:textId="473E033C" w:rsidR="006B519F" w:rsidRDefault="005418B8" w:rsidP="00A71D85">
      <w:pPr>
        <w:pStyle w:val="a3"/>
        <w:ind w:left="360" w:firstLineChars="0" w:firstLine="0"/>
      </w:pPr>
      <w:r>
        <w:rPr>
          <w:rFonts w:hint="eastAsia"/>
        </w:rPr>
        <w:t>对于磁场来说，以式1</w:t>
      </w:r>
      <w:r>
        <w:t>.</w:t>
      </w:r>
      <w:r w:rsidR="00602319">
        <w:t>4</w:t>
      </w:r>
      <w:r>
        <w:rPr>
          <w:rFonts w:hint="eastAsia"/>
        </w:rPr>
        <w:t>中第一式为例，可得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602319" w14:paraId="7E5B1CB4" w14:textId="77777777" w:rsidTr="000859BB">
        <w:tc>
          <w:tcPr>
            <w:tcW w:w="1017" w:type="dxa"/>
            <w:vAlign w:val="center"/>
          </w:tcPr>
          <w:p w14:paraId="3690CBAE" w14:textId="77777777" w:rsidR="00602319" w:rsidRDefault="00602319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BE2B544" w14:textId="77777777" w:rsidR="00602319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61AC55E2">
                <v:shape id="_x0000_s1052" type="#_x0000_t75" style="position:absolute;left:0;text-align:left;margin-left:0;margin-top:0;width:214pt;height:157.95pt;z-index:251673600;mso-position-horizontal-relative:text;mso-position-vertical-relative:text">
                  <v:imagedata r:id="rId31" o:title=""/>
                  <w10:wrap type="topAndBottom"/>
                </v:shape>
                <o:OLEObject Type="Embed" ProgID="Equation.DSMT4" ShapeID="_x0000_s1052" DrawAspect="Content" ObjectID="_1697308876" r:id="rId32"/>
              </w:object>
            </w:r>
          </w:p>
        </w:tc>
        <w:tc>
          <w:tcPr>
            <w:tcW w:w="1273" w:type="dxa"/>
            <w:vAlign w:val="center"/>
          </w:tcPr>
          <w:p w14:paraId="7350D07C" w14:textId="7757A193" w:rsidR="00602319" w:rsidRDefault="00602319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0859BB">
              <w:t>13</w:t>
            </w:r>
            <w:r>
              <w:rPr>
                <w:rFonts w:hint="eastAsia"/>
              </w:rPr>
              <w:t>）</w:t>
            </w:r>
          </w:p>
        </w:tc>
      </w:tr>
    </w:tbl>
    <w:p w14:paraId="61B12B6D" w14:textId="6606EF19" w:rsidR="00930C25" w:rsidRDefault="00930C25" w:rsidP="00930C2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930C25" w14:paraId="01AE6C58" w14:textId="77777777" w:rsidTr="00E84718">
        <w:tc>
          <w:tcPr>
            <w:tcW w:w="1017" w:type="dxa"/>
            <w:vAlign w:val="center"/>
          </w:tcPr>
          <w:p w14:paraId="64DBDD6C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1CA567E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00" w:dyaOrig="1200" w14:anchorId="5408FCAE">
                <v:shape id="_x0000_i1038" type="#_x0000_t75" style="width:219.75pt;height:60pt" o:ole="">
                  <v:imagedata r:id="rId33" o:title=""/>
                </v:shape>
                <o:OLEObject Type="Embed" ProgID="Equation.DSMT4" ShapeID="_x0000_i1038" DrawAspect="Content" ObjectID="_1697308851" r:id="rId34"/>
              </w:object>
            </w:r>
          </w:p>
        </w:tc>
        <w:tc>
          <w:tcPr>
            <w:tcW w:w="1273" w:type="dxa"/>
            <w:vAlign w:val="center"/>
          </w:tcPr>
          <w:p w14:paraId="2A650CF2" w14:textId="742751D3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4</w:t>
            </w:r>
            <w:r>
              <w:rPr>
                <w:rFonts w:hint="eastAsia"/>
              </w:rPr>
              <w:t>）</w:t>
            </w:r>
          </w:p>
        </w:tc>
      </w:tr>
      <w:tr w:rsidR="00930C25" w14:paraId="445E3D83" w14:textId="77777777" w:rsidTr="00E8471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F29F0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897FB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40" w:dyaOrig="920" w14:anchorId="77D28124">
                <v:shape id="_x0000_i1039" type="#_x0000_t75" style="width:222pt;height:45.75pt" o:ole="">
                  <v:imagedata r:id="rId35" o:title=""/>
                </v:shape>
                <o:OLEObject Type="Embed" ProgID="Equation.DSMT4" ShapeID="_x0000_i1039" DrawAspect="Content" ObjectID="_1697308852" r:id="rId36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6714" w14:textId="3E2FF42C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5</w:t>
            </w:r>
            <w:r>
              <w:rPr>
                <w:rFonts w:hint="eastAsia"/>
              </w:rPr>
              <w:t>）</w:t>
            </w:r>
          </w:p>
        </w:tc>
      </w:tr>
    </w:tbl>
    <w:p w14:paraId="5586F328" w14:textId="77777777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lastRenderedPageBreak/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17E563E8" w14:textId="77777777" w:rsidTr="00E84718">
        <w:tc>
          <w:tcPr>
            <w:tcW w:w="1017" w:type="dxa"/>
            <w:vAlign w:val="center"/>
          </w:tcPr>
          <w:p w14:paraId="352B20A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52902EFC" w14:textId="77777777" w:rsidR="000859BB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691AD8B">
                <v:shape id="_x0000_s1053" type="#_x0000_t75" style="position:absolute;left:0;text-align:left;margin-left:0;margin-top:0;width:217pt;height:154pt;z-index:251675648;mso-position-horizontal-relative:text;mso-position-vertical-relative:text">
                  <v:imagedata r:id="rId37" o:title=""/>
                  <w10:wrap type="topAndBottom"/>
                </v:shape>
                <o:OLEObject Type="Embed" ProgID="Equation.DSMT4" ShapeID="_x0000_s1053" DrawAspect="Content" ObjectID="_1697308877" r:id="rId38"/>
              </w:object>
            </w:r>
          </w:p>
        </w:tc>
        <w:tc>
          <w:tcPr>
            <w:tcW w:w="1273" w:type="dxa"/>
            <w:vAlign w:val="center"/>
          </w:tcPr>
          <w:p w14:paraId="0067599C" w14:textId="1920C499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0B7E8E89" w14:textId="5F58852C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7979D608" w14:textId="77777777" w:rsidTr="00E84718">
        <w:tc>
          <w:tcPr>
            <w:tcW w:w="1017" w:type="dxa"/>
            <w:vAlign w:val="center"/>
          </w:tcPr>
          <w:p w14:paraId="112EE19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4E90D35D" w14:textId="77777777" w:rsidR="000859BB" w:rsidRDefault="008D528C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134C9E41">
                <v:shape id="_x0000_s1054" type="#_x0000_t75" style="position:absolute;left:0;text-align:left;margin-left:0;margin-top:0;width:217pt;height:157.95pt;z-index:251677696;mso-position-horizontal-relative:text;mso-position-vertical-relative:text">
                  <v:imagedata r:id="rId39" o:title=""/>
                  <w10:wrap type="topAndBottom"/>
                </v:shape>
                <o:OLEObject Type="Embed" ProgID="Equation.DSMT4" ShapeID="_x0000_s1054" DrawAspect="Content" ObjectID="_1697308878" r:id="rId40"/>
              </w:object>
            </w:r>
          </w:p>
        </w:tc>
        <w:tc>
          <w:tcPr>
            <w:tcW w:w="1273" w:type="dxa"/>
            <w:vAlign w:val="center"/>
          </w:tcPr>
          <w:p w14:paraId="25098681" w14:textId="684BD282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4A23C4A0" w14:textId="40D6E42A" w:rsidR="007A2C25" w:rsidRDefault="000859BB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p w14:paraId="0EFBF069" w14:textId="724294C1" w:rsidR="00793A2F" w:rsidRDefault="00793A2F" w:rsidP="00A71D85">
      <w:pPr>
        <w:pStyle w:val="a3"/>
        <w:ind w:left="360" w:firstLineChars="0" w:firstLine="0"/>
      </w:pPr>
    </w:p>
    <w:p w14:paraId="7F519B2F" w14:textId="78BB49A4" w:rsidR="00793A2F" w:rsidRDefault="00793A2F" w:rsidP="00A71D85">
      <w:pPr>
        <w:pStyle w:val="a3"/>
        <w:ind w:left="360" w:firstLineChars="0" w:firstLine="0"/>
      </w:pPr>
    </w:p>
    <w:p w14:paraId="44050440" w14:textId="77777777" w:rsidR="00793A2F" w:rsidRPr="00602319" w:rsidRDefault="00793A2F" w:rsidP="00A71D85">
      <w:pPr>
        <w:pStyle w:val="a3"/>
        <w:ind w:left="360" w:firstLineChars="0" w:firstLine="0"/>
        <w:rPr>
          <w:rFonts w:hint="eastAsia"/>
        </w:rPr>
      </w:pPr>
    </w:p>
    <w:p w14:paraId="644D10EC" w14:textId="4A7F0B74" w:rsidR="00E871D5" w:rsidRDefault="007A2C25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</w:t>
      </w:r>
      <w:r>
        <w:rPr>
          <w:rFonts w:hint="eastAsia"/>
        </w:rPr>
        <w:t>维直角坐标系中F</w:t>
      </w:r>
      <w:r>
        <w:t>DTD</w:t>
      </w:r>
      <w:r>
        <w:rPr>
          <w:rFonts w:hint="eastAsia"/>
        </w:rPr>
        <w:t>的推导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EE76D6" w14:paraId="56A4B785" w14:textId="77777777" w:rsidTr="00434FCD">
        <w:tc>
          <w:tcPr>
            <w:tcW w:w="1017" w:type="dxa"/>
            <w:vAlign w:val="center"/>
          </w:tcPr>
          <w:p w14:paraId="4195D9A1" w14:textId="77777777" w:rsidR="00EE76D6" w:rsidRDefault="00EE76D6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2CCAC776" w14:textId="2990C7CF" w:rsidR="00EE76D6" w:rsidRDefault="00EE76D6" w:rsidP="0083450C">
            <w:pPr>
              <w:pStyle w:val="MTDisplayEquation"/>
              <w:ind w:left="0"/>
            </w:pPr>
            <w:r w:rsidRPr="00EE2B83">
              <w:rPr>
                <w:position w:val="-102"/>
              </w:rPr>
              <w:object w:dxaOrig="3519" w:dyaOrig="2160" w14:anchorId="45675E13">
                <v:shape id="_x0000_i1069" type="#_x0000_t75" style="width:176.25pt;height:108pt" o:ole="">
                  <v:imagedata r:id="rId41" o:title=""/>
                </v:shape>
                <o:OLEObject Type="Embed" ProgID="Equation.DSMT4" ShapeID="_x0000_i1069" DrawAspect="Content" ObjectID="_1697308853" r:id="rId42"/>
              </w:object>
            </w:r>
          </w:p>
        </w:tc>
        <w:tc>
          <w:tcPr>
            <w:tcW w:w="1273" w:type="dxa"/>
            <w:vAlign w:val="center"/>
          </w:tcPr>
          <w:p w14:paraId="7A52D43A" w14:textId="78D9B718" w:rsidR="00EE76D6" w:rsidRDefault="00EE76D6" w:rsidP="00434FC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434FCD">
              <w:t>8</w:t>
            </w:r>
            <w:r>
              <w:rPr>
                <w:rFonts w:hint="eastAsia"/>
              </w:rPr>
              <w:t>）</w:t>
            </w:r>
          </w:p>
        </w:tc>
      </w:tr>
      <w:tr w:rsidR="00EE76D6" w14:paraId="692ADB7B" w14:textId="77777777" w:rsidTr="00434FC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</w:tcPr>
          <w:p w14:paraId="1695D331" w14:textId="77777777" w:rsidR="00EE76D6" w:rsidRDefault="00EE76D6" w:rsidP="0083450C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</w:tcPr>
          <w:p w14:paraId="0CD3BA99" w14:textId="7543FA52" w:rsidR="00EE76D6" w:rsidRDefault="00434FCD" w:rsidP="0083450C">
            <w:pPr>
              <w:pStyle w:val="MTDisplayEquation"/>
              <w:ind w:left="0"/>
            </w:pPr>
            <w:r w:rsidRPr="00EE2B83">
              <w:rPr>
                <w:position w:val="-102"/>
              </w:rPr>
              <w:object w:dxaOrig="3320" w:dyaOrig="2160" w14:anchorId="339C848D">
                <v:shape id="_x0000_i1091" type="#_x0000_t75" style="width:165.75pt;height:108pt" o:ole="">
                  <v:imagedata r:id="rId43" o:title=""/>
                </v:shape>
                <o:OLEObject Type="Embed" ProgID="Equation.DSMT4" ShapeID="_x0000_i1091" DrawAspect="Content" ObjectID="_1697308854" r:id="rId44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AA311C" w14:textId="0CF8CBE6" w:rsidR="00EE76D6" w:rsidRDefault="00EE76D6" w:rsidP="00434FCD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434FCD">
              <w:t>9</w:t>
            </w:r>
            <w:r>
              <w:rPr>
                <w:rFonts w:hint="eastAsia"/>
              </w:rPr>
              <w:t>）</w:t>
            </w:r>
          </w:p>
        </w:tc>
      </w:tr>
    </w:tbl>
    <w:p w14:paraId="52AD77CA" w14:textId="7CED96E5" w:rsidR="00434FCD" w:rsidRDefault="00434FCD" w:rsidP="00434FCD">
      <w:pPr>
        <w:pStyle w:val="a3"/>
        <w:ind w:left="360" w:firstLineChars="0" w:firstLine="0"/>
        <w:jc w:val="center"/>
      </w:pPr>
      <w:r>
        <w:rPr>
          <w:rFonts w:hint="eastAsia"/>
        </w:rPr>
        <w:t>表</w:t>
      </w:r>
      <w:r w:rsidR="007A3275">
        <w:rPr>
          <w:rFonts w:hint="eastAsia"/>
        </w:rPr>
        <w:t>二</w:t>
      </w:r>
      <w:r>
        <w:rPr>
          <w:rFonts w:hint="eastAsia"/>
        </w:rPr>
        <w:t xml:space="preserve"> </w:t>
      </w:r>
      <w:r w:rsidR="007A3275">
        <w:rPr>
          <w:rFonts w:hint="eastAsia"/>
        </w:rPr>
        <w:t>二维</w:t>
      </w:r>
      <w:r>
        <w:t>Y</w:t>
      </w:r>
      <w:r>
        <w:rPr>
          <w:rFonts w:hint="eastAsia"/>
        </w:rPr>
        <w:t>ee元胞中E、H分量节点位置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322"/>
        <w:gridCol w:w="1322"/>
        <w:gridCol w:w="1323"/>
        <w:gridCol w:w="1323"/>
        <w:gridCol w:w="1323"/>
      </w:tblGrid>
      <w:tr w:rsidR="00434FCD" w14:paraId="5C15F1B3" w14:textId="77777777" w:rsidTr="00434FCD">
        <w:trPr>
          <w:jc w:val="center"/>
        </w:trPr>
        <w:tc>
          <w:tcPr>
            <w:tcW w:w="2644" w:type="dxa"/>
            <w:gridSpan w:val="2"/>
            <w:vMerge w:val="restart"/>
            <w:vAlign w:val="center"/>
          </w:tcPr>
          <w:p w14:paraId="63D96A1B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电磁场分量</w:t>
            </w:r>
          </w:p>
        </w:tc>
        <w:tc>
          <w:tcPr>
            <w:tcW w:w="2646" w:type="dxa"/>
            <w:gridSpan w:val="2"/>
          </w:tcPr>
          <w:p w14:paraId="7D664E7F" w14:textId="2518FD33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空间轴取样</w:t>
            </w:r>
          </w:p>
        </w:tc>
        <w:tc>
          <w:tcPr>
            <w:tcW w:w="1323" w:type="dxa"/>
          </w:tcPr>
          <w:p w14:paraId="72EF2972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时间轴取样</w:t>
            </w:r>
          </w:p>
        </w:tc>
      </w:tr>
      <w:tr w:rsidR="00434FCD" w14:paraId="6B098F4B" w14:textId="77777777" w:rsidTr="00434FCD">
        <w:trPr>
          <w:jc w:val="center"/>
        </w:trPr>
        <w:tc>
          <w:tcPr>
            <w:tcW w:w="2644" w:type="dxa"/>
            <w:gridSpan w:val="2"/>
            <w:vMerge/>
          </w:tcPr>
          <w:p w14:paraId="50E64076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3" w:type="dxa"/>
          </w:tcPr>
          <w:p w14:paraId="2C43BFF1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323" w:type="dxa"/>
          </w:tcPr>
          <w:p w14:paraId="3E27488F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1323" w:type="dxa"/>
          </w:tcPr>
          <w:p w14:paraId="0F9BE76A" w14:textId="77777777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t</w:t>
            </w:r>
          </w:p>
        </w:tc>
      </w:tr>
      <w:tr w:rsidR="00434FCD" w14:paraId="21E7170F" w14:textId="77777777" w:rsidTr="00434FCD">
        <w:trPr>
          <w:jc w:val="center"/>
        </w:trPr>
        <w:tc>
          <w:tcPr>
            <w:tcW w:w="1322" w:type="dxa"/>
            <w:vMerge w:val="restart"/>
            <w:vAlign w:val="center"/>
          </w:tcPr>
          <w:p w14:paraId="68CB1C84" w14:textId="5C2E9716" w:rsidR="00434FCD" w:rsidRDefault="00434FCD" w:rsidP="0083450C">
            <w:pPr>
              <w:pStyle w:val="a3"/>
              <w:ind w:firstLineChars="0" w:firstLine="0"/>
              <w:jc w:val="center"/>
            </w:pPr>
            <w:r>
              <w:t>T</w:t>
            </w:r>
            <w:r>
              <w:rPr>
                <w:rFonts w:hint="eastAsia"/>
              </w:rPr>
              <w:t>E</w:t>
            </w:r>
            <w:r>
              <w:rPr>
                <w:rFonts w:hint="eastAsia"/>
              </w:rPr>
              <w:t>波</w:t>
            </w:r>
          </w:p>
        </w:tc>
        <w:tc>
          <w:tcPr>
            <w:tcW w:w="1322" w:type="dxa"/>
          </w:tcPr>
          <w:p w14:paraId="5311DFED" w14:textId="7A431E05" w:rsidR="00434FCD" w:rsidRDefault="00434FCD" w:rsidP="0083450C">
            <w:pPr>
              <w:pStyle w:val="a3"/>
              <w:ind w:firstLineChars="0" w:firstLine="0"/>
              <w:jc w:val="center"/>
            </w:pPr>
            <w:r>
              <w:t>Hz</w:t>
            </w:r>
          </w:p>
        </w:tc>
        <w:tc>
          <w:tcPr>
            <w:tcW w:w="1323" w:type="dxa"/>
          </w:tcPr>
          <w:p w14:paraId="6FC8571E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73C319CC" w14:textId="366ED31E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  <w:vAlign w:val="center"/>
          </w:tcPr>
          <w:p w14:paraId="069875AD" w14:textId="4EC37D37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  <w:tr w:rsidR="00434FCD" w14:paraId="3E4AFBC0" w14:textId="77777777" w:rsidTr="00434FCD">
        <w:trPr>
          <w:jc w:val="center"/>
        </w:trPr>
        <w:tc>
          <w:tcPr>
            <w:tcW w:w="1322" w:type="dxa"/>
            <w:vMerge/>
          </w:tcPr>
          <w:p w14:paraId="396C708B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10265306" w14:textId="690B6CA0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x</w:t>
            </w:r>
          </w:p>
        </w:tc>
        <w:tc>
          <w:tcPr>
            <w:tcW w:w="1323" w:type="dxa"/>
          </w:tcPr>
          <w:p w14:paraId="294BCE72" w14:textId="54A60894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5C3BA6E8" w14:textId="70638EEB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  <w:vAlign w:val="center"/>
          </w:tcPr>
          <w:p w14:paraId="5C7CE430" w14:textId="01A55AD9" w:rsidR="00434FCD" w:rsidRDefault="00434FCD" w:rsidP="00434FCD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</w:p>
        </w:tc>
      </w:tr>
      <w:tr w:rsidR="00434FCD" w14:paraId="7EC01601" w14:textId="77777777" w:rsidTr="00434FCD">
        <w:trPr>
          <w:jc w:val="center"/>
        </w:trPr>
        <w:tc>
          <w:tcPr>
            <w:tcW w:w="1322" w:type="dxa"/>
            <w:vMerge/>
          </w:tcPr>
          <w:p w14:paraId="5DA8C752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2EF37513" w14:textId="6ED4232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y</w:t>
            </w:r>
          </w:p>
        </w:tc>
        <w:tc>
          <w:tcPr>
            <w:tcW w:w="1323" w:type="dxa"/>
          </w:tcPr>
          <w:p w14:paraId="4CDF1D0A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323" w:type="dxa"/>
          </w:tcPr>
          <w:p w14:paraId="2669D8E2" w14:textId="00A3F813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  <w:vAlign w:val="center"/>
          </w:tcPr>
          <w:p w14:paraId="5D3CC0DF" w14:textId="3F9AD75A" w:rsidR="00434FCD" w:rsidRDefault="00434FCD" w:rsidP="00434FCD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</w:p>
        </w:tc>
      </w:tr>
      <w:tr w:rsidR="00434FCD" w14:paraId="33E2357A" w14:textId="77777777" w:rsidTr="00434FCD">
        <w:trPr>
          <w:jc w:val="center"/>
        </w:trPr>
        <w:tc>
          <w:tcPr>
            <w:tcW w:w="1322" w:type="dxa"/>
            <w:vMerge w:val="restart"/>
            <w:vAlign w:val="center"/>
          </w:tcPr>
          <w:p w14:paraId="2A193341" w14:textId="330ACEE6" w:rsidR="00434FCD" w:rsidRDefault="00434FCD" w:rsidP="0083450C">
            <w:pPr>
              <w:pStyle w:val="a3"/>
              <w:ind w:firstLineChars="0" w:firstLine="0"/>
              <w:jc w:val="center"/>
            </w:pPr>
            <w:r>
              <w:t>TM</w:t>
            </w:r>
            <w:r>
              <w:rPr>
                <w:rFonts w:hint="eastAsia"/>
              </w:rPr>
              <w:t>波</w:t>
            </w:r>
          </w:p>
        </w:tc>
        <w:tc>
          <w:tcPr>
            <w:tcW w:w="1322" w:type="dxa"/>
          </w:tcPr>
          <w:p w14:paraId="23D00714" w14:textId="63C099F0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E</w:t>
            </w:r>
            <w:r>
              <w:t>z</w:t>
            </w:r>
          </w:p>
        </w:tc>
        <w:tc>
          <w:tcPr>
            <w:tcW w:w="1323" w:type="dxa"/>
          </w:tcPr>
          <w:p w14:paraId="7EAC4229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323" w:type="dxa"/>
          </w:tcPr>
          <w:p w14:paraId="31730C11" w14:textId="2202740B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  <w:vAlign w:val="center"/>
          </w:tcPr>
          <w:p w14:paraId="6DFA3C24" w14:textId="32446B18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</w:p>
        </w:tc>
      </w:tr>
      <w:tr w:rsidR="00434FCD" w14:paraId="7B360FA9" w14:textId="77777777" w:rsidTr="00434FCD">
        <w:trPr>
          <w:jc w:val="center"/>
        </w:trPr>
        <w:tc>
          <w:tcPr>
            <w:tcW w:w="1322" w:type="dxa"/>
            <w:vMerge/>
          </w:tcPr>
          <w:p w14:paraId="082A61AA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5CF17027" w14:textId="65EB817B" w:rsidR="00434FCD" w:rsidRDefault="00434FCD" w:rsidP="0083450C">
            <w:pPr>
              <w:pStyle w:val="a3"/>
              <w:ind w:firstLineChars="0" w:firstLine="0"/>
              <w:jc w:val="center"/>
            </w:pPr>
            <w:r>
              <w:t>H</w:t>
            </w:r>
            <w:r>
              <w:t>x</w:t>
            </w:r>
          </w:p>
        </w:tc>
        <w:tc>
          <w:tcPr>
            <w:tcW w:w="1323" w:type="dxa"/>
          </w:tcPr>
          <w:p w14:paraId="35686741" w14:textId="33987BE8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323" w:type="dxa"/>
          </w:tcPr>
          <w:p w14:paraId="014DEF5A" w14:textId="7BD649AC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  <w:r>
              <w:t>+1/2</w:t>
            </w:r>
          </w:p>
        </w:tc>
        <w:tc>
          <w:tcPr>
            <w:tcW w:w="1323" w:type="dxa"/>
          </w:tcPr>
          <w:p w14:paraId="344CA3D6" w14:textId="10A5D2F5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  <w:tr w:rsidR="00434FCD" w14:paraId="2CCA1100" w14:textId="77777777" w:rsidTr="00434FCD">
        <w:trPr>
          <w:jc w:val="center"/>
        </w:trPr>
        <w:tc>
          <w:tcPr>
            <w:tcW w:w="1322" w:type="dxa"/>
            <w:vMerge/>
          </w:tcPr>
          <w:p w14:paraId="6403B074" w14:textId="77777777" w:rsidR="00434FCD" w:rsidRDefault="00434FCD" w:rsidP="0083450C">
            <w:pPr>
              <w:pStyle w:val="a3"/>
              <w:ind w:firstLineChars="0" w:firstLine="0"/>
              <w:jc w:val="center"/>
            </w:pPr>
          </w:p>
        </w:tc>
        <w:tc>
          <w:tcPr>
            <w:tcW w:w="1322" w:type="dxa"/>
          </w:tcPr>
          <w:p w14:paraId="7C954381" w14:textId="3DC09270" w:rsidR="00434FCD" w:rsidRDefault="00434FCD" w:rsidP="0083450C">
            <w:pPr>
              <w:pStyle w:val="a3"/>
              <w:ind w:firstLineChars="0" w:firstLine="0"/>
              <w:jc w:val="center"/>
            </w:pPr>
            <w:r>
              <w:t>H</w:t>
            </w:r>
            <w:r>
              <w:t>y</w:t>
            </w:r>
          </w:p>
        </w:tc>
        <w:tc>
          <w:tcPr>
            <w:tcW w:w="1323" w:type="dxa"/>
          </w:tcPr>
          <w:p w14:paraId="054BA540" w14:textId="77777777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i</w:t>
            </w:r>
            <w:r>
              <w:t>+1/2</w:t>
            </w:r>
          </w:p>
        </w:tc>
        <w:tc>
          <w:tcPr>
            <w:tcW w:w="1323" w:type="dxa"/>
          </w:tcPr>
          <w:p w14:paraId="420F459E" w14:textId="2B161902" w:rsidR="00434FCD" w:rsidRDefault="00434FCD" w:rsidP="0083450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j</w:t>
            </w:r>
          </w:p>
        </w:tc>
        <w:tc>
          <w:tcPr>
            <w:tcW w:w="1323" w:type="dxa"/>
          </w:tcPr>
          <w:p w14:paraId="00F75D7C" w14:textId="449ACC88" w:rsidR="00434FCD" w:rsidRDefault="00434FCD" w:rsidP="00434FCD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</w:tbl>
    <w:p w14:paraId="372D2FFD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E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641FD" w14:paraId="25B19848" w14:textId="77777777" w:rsidTr="0083450C">
        <w:tc>
          <w:tcPr>
            <w:tcW w:w="1195" w:type="dxa"/>
            <w:vAlign w:val="center"/>
          </w:tcPr>
          <w:p w14:paraId="5B96D4E0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447178A8" w14:textId="4F11895B" w:rsidR="001641FD" w:rsidRDefault="001641FD" w:rsidP="0083450C">
            <w:pPr>
              <w:pStyle w:val="MTDisplayEquation"/>
              <w:ind w:left="0"/>
            </w:pPr>
            <w:r w:rsidRPr="00EE2B83">
              <w:rPr>
                <w:position w:val="-120"/>
              </w:rPr>
              <w:object w:dxaOrig="4880" w:dyaOrig="2220" w14:anchorId="5D5A15A6">
                <v:shape id="_x0000_i1113" type="#_x0000_t75" style="width:243.75pt;height:111pt" o:ole="">
                  <v:imagedata r:id="rId45" o:title=""/>
                </v:shape>
                <o:OLEObject Type="Embed" ProgID="Equation.DSMT4" ShapeID="_x0000_i1113" DrawAspect="Content" ObjectID="_1697308855" r:id="rId46"/>
              </w:object>
            </w:r>
          </w:p>
        </w:tc>
        <w:tc>
          <w:tcPr>
            <w:tcW w:w="1355" w:type="dxa"/>
            <w:vAlign w:val="center"/>
          </w:tcPr>
          <w:p w14:paraId="502E925B" w14:textId="115911CD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0</w:t>
            </w:r>
            <w:r>
              <w:rPr>
                <w:rFonts w:hint="eastAsia"/>
              </w:rPr>
              <w:t>）</w:t>
            </w:r>
          </w:p>
        </w:tc>
      </w:tr>
    </w:tbl>
    <w:p w14:paraId="60A47B02" w14:textId="50C219D5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1B8FADED" w14:textId="77777777" w:rsidTr="0083450C">
        <w:tc>
          <w:tcPr>
            <w:tcW w:w="1047" w:type="dxa"/>
            <w:vAlign w:val="center"/>
          </w:tcPr>
          <w:p w14:paraId="210FE0CF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93019F2" w14:textId="368366C3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16"/>
              </w:rPr>
              <w:object w:dxaOrig="4880" w:dyaOrig="2180" w14:anchorId="33B15E82">
                <v:shape id="_x0000_i1219" type="#_x0000_t75" style="width:243.75pt;height:108.75pt" o:ole="">
                  <v:imagedata r:id="rId47" o:title=""/>
                </v:shape>
                <o:OLEObject Type="Embed" ProgID="Equation.DSMT4" ShapeID="_x0000_i1219" DrawAspect="Content" ObjectID="_1697308856" r:id="rId48"/>
              </w:object>
            </w:r>
          </w:p>
        </w:tc>
        <w:tc>
          <w:tcPr>
            <w:tcW w:w="1303" w:type="dxa"/>
            <w:vAlign w:val="center"/>
          </w:tcPr>
          <w:p w14:paraId="45605452" w14:textId="22D7ACB2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</w:tr>
    </w:tbl>
    <w:p w14:paraId="7210124B" w14:textId="1D16E5AE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60B99EF5" w14:textId="77777777" w:rsidTr="0083450C">
        <w:tc>
          <w:tcPr>
            <w:tcW w:w="1047" w:type="dxa"/>
            <w:vAlign w:val="center"/>
          </w:tcPr>
          <w:p w14:paraId="6D9AC619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5AE9ADA" w14:textId="440FE505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52"/>
              </w:rPr>
              <w:object w:dxaOrig="3860" w:dyaOrig="3159" w14:anchorId="1A43ADF8">
                <v:shape id="_x0000_i1196" type="#_x0000_t75" style="width:192.75pt;height:158.25pt;mso-position-horizontal:absolute;mso-position-horizontal-relative:text;mso-position-vertical:absolute;mso-position-vertical-relative:text;mso-width-relative:page;mso-height-relative:page" o:ole="">
                  <v:imagedata r:id="rId49" o:title=""/>
                </v:shape>
                <o:OLEObject Type="Embed" ProgID="Equation.DSMT4" ShapeID="_x0000_i1196" DrawAspect="Content" ObjectID="_1697308857" r:id="rId50"/>
              </w:object>
            </w:r>
          </w:p>
        </w:tc>
        <w:tc>
          <w:tcPr>
            <w:tcW w:w="1303" w:type="dxa"/>
            <w:vAlign w:val="center"/>
          </w:tcPr>
          <w:p w14:paraId="76777B14" w14:textId="3A28C04B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</w:tr>
    </w:tbl>
    <w:p w14:paraId="4C13FE09" w14:textId="0CD8D911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p w14:paraId="3AB03028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M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3FF316F3" w14:textId="77777777" w:rsidTr="0083450C">
        <w:tc>
          <w:tcPr>
            <w:tcW w:w="1017" w:type="dxa"/>
            <w:vAlign w:val="center"/>
          </w:tcPr>
          <w:p w14:paraId="1434400E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338A248A" w14:textId="223E0B67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96"/>
              </w:rPr>
              <w:object w:dxaOrig="3040" w:dyaOrig="1980" w14:anchorId="614B5663">
                <v:shape id="_x0000_i1215" type="#_x0000_t75" style="width:152.25pt;height:99pt" o:ole="">
                  <v:imagedata r:id="rId51" o:title=""/>
                </v:shape>
                <o:OLEObject Type="Embed" ProgID="Equation.DSMT4" ShapeID="_x0000_i1215" DrawAspect="Content" ObjectID="_1697308858" r:id="rId52"/>
              </w:object>
            </w:r>
          </w:p>
        </w:tc>
        <w:tc>
          <w:tcPr>
            <w:tcW w:w="1273" w:type="dxa"/>
            <w:vAlign w:val="center"/>
          </w:tcPr>
          <w:p w14:paraId="55A89899" w14:textId="5D3151EF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>
              <w:t>3</w:t>
            </w:r>
            <w:r>
              <w:rPr>
                <w:rFonts w:hint="eastAsia"/>
              </w:rPr>
              <w:t>）</w:t>
            </w:r>
          </w:p>
        </w:tc>
      </w:tr>
    </w:tbl>
    <w:p w14:paraId="028D425C" w14:textId="387586F0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74096839" w14:textId="77777777" w:rsidTr="0083450C">
        <w:tc>
          <w:tcPr>
            <w:tcW w:w="1017" w:type="dxa"/>
            <w:vAlign w:val="center"/>
          </w:tcPr>
          <w:p w14:paraId="0037684A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8A8A072" w14:textId="379B282D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92"/>
              </w:rPr>
              <w:object w:dxaOrig="3040" w:dyaOrig="1939" w14:anchorId="381384D0">
                <v:shape id="_x0000_i1226" type="#_x0000_t75" style="width:152.25pt;height:96.75pt" o:ole="">
                  <v:imagedata r:id="rId53" o:title=""/>
                </v:shape>
                <o:OLEObject Type="Embed" ProgID="Equation.DSMT4" ShapeID="_x0000_i1226" DrawAspect="Content" ObjectID="_1697308859" r:id="rId54"/>
              </w:object>
            </w:r>
          </w:p>
        </w:tc>
        <w:tc>
          <w:tcPr>
            <w:tcW w:w="1273" w:type="dxa"/>
            <w:vAlign w:val="center"/>
          </w:tcPr>
          <w:p w14:paraId="282023C8" w14:textId="0119D00E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7F12D2">
              <w:t>24</w:t>
            </w:r>
            <w:r>
              <w:rPr>
                <w:rFonts w:hint="eastAsia"/>
              </w:rPr>
              <w:t>）</w:t>
            </w:r>
          </w:p>
        </w:tc>
      </w:tr>
    </w:tbl>
    <w:p w14:paraId="4D286910" w14:textId="0FC67643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340BEEFE" w14:textId="77777777" w:rsidTr="0083450C">
        <w:tc>
          <w:tcPr>
            <w:tcW w:w="1047" w:type="dxa"/>
            <w:vAlign w:val="center"/>
          </w:tcPr>
          <w:p w14:paraId="22536627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482A9C0" w14:textId="7903F11C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126"/>
              </w:rPr>
              <w:object w:dxaOrig="4220" w:dyaOrig="2640" w14:anchorId="4E6CB5F5">
                <v:shape id="_x0000_i1228" type="#_x0000_t75" style="width:210.75pt;height:132pt" o:ole="">
                  <v:imagedata r:id="rId55" o:title=""/>
                </v:shape>
                <o:OLEObject Type="Embed" ProgID="Equation.DSMT4" ShapeID="_x0000_i1228" DrawAspect="Content" ObjectID="_1697308860" r:id="rId56"/>
              </w:object>
            </w:r>
          </w:p>
        </w:tc>
        <w:tc>
          <w:tcPr>
            <w:tcW w:w="1303" w:type="dxa"/>
            <w:vAlign w:val="center"/>
          </w:tcPr>
          <w:p w14:paraId="53B724CF" w14:textId="5A35CA84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 w:rsidR="007F12D2">
              <w:t>.25</w:t>
            </w:r>
            <w:r>
              <w:rPr>
                <w:rFonts w:hint="eastAsia"/>
              </w:rPr>
              <w:t>）</w:t>
            </w:r>
          </w:p>
        </w:tc>
      </w:tr>
    </w:tbl>
    <w:p w14:paraId="48DC5F4A" w14:textId="2745B676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760C1ADE" w14:textId="740D6A15" w:rsidR="001641FD" w:rsidRDefault="007F12D2" w:rsidP="001641FD">
      <w:pPr>
        <w:pStyle w:val="a3"/>
        <w:ind w:left="360" w:firstLineChars="0" w:firstLine="0"/>
      </w:pPr>
      <w:r>
        <w:rPr>
          <w:rFonts w:hint="eastAsia"/>
        </w:rPr>
        <w:t>为统一T</w:t>
      </w:r>
      <w:r>
        <w:t>E</w:t>
      </w:r>
      <w:r>
        <w:rPr>
          <w:rFonts w:hint="eastAsia"/>
        </w:rPr>
        <w:t>波和T</w:t>
      </w:r>
      <w:r>
        <w:t>M</w:t>
      </w:r>
      <w:r>
        <w:rPr>
          <w:rFonts w:hint="eastAsia"/>
        </w:rPr>
        <w:t>波</w:t>
      </w:r>
      <w:r w:rsidR="000A5F11">
        <w:rPr>
          <w:rFonts w:hint="eastAsia"/>
        </w:rPr>
        <w:t>，</w:t>
      </w:r>
      <w:r>
        <w:rPr>
          <w:rFonts w:hint="eastAsia"/>
        </w:rPr>
        <w:t>可以将T</w:t>
      </w:r>
      <w:r>
        <w:t>E</w:t>
      </w:r>
      <w:r>
        <w:rPr>
          <w:rFonts w:hint="eastAsia"/>
        </w:rPr>
        <w:t>波中所有时空坐标移动半个网格</w:t>
      </w:r>
      <w:r w:rsidR="000A5F11">
        <w:rPr>
          <w:rFonts w:hint="eastAsia"/>
        </w:rPr>
        <w:t>，则可以重写为</w:t>
      </w:r>
    </w:p>
    <w:p w14:paraId="371C3227" w14:textId="77777777" w:rsidR="000A5F11" w:rsidRDefault="000A5F11" w:rsidP="000A5F11">
      <w:pPr>
        <w:pStyle w:val="a3"/>
        <w:ind w:left="360" w:firstLineChars="0" w:firstLine="0"/>
      </w:pP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A5F11" w14:paraId="492F8DF1" w14:textId="77777777" w:rsidTr="0083450C">
        <w:tc>
          <w:tcPr>
            <w:tcW w:w="1195" w:type="dxa"/>
            <w:vAlign w:val="center"/>
          </w:tcPr>
          <w:p w14:paraId="4FBCE440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8D3C2D" w14:textId="03EE768B" w:rsidR="000A5F11" w:rsidRDefault="0087182B" w:rsidP="0083450C">
            <w:pPr>
              <w:pStyle w:val="MTDisplayEquation"/>
              <w:ind w:left="0"/>
            </w:pPr>
            <w:r w:rsidRPr="0087182B">
              <w:rPr>
                <w:position w:val="-96"/>
              </w:rPr>
              <w:object w:dxaOrig="3120" w:dyaOrig="1980" w14:anchorId="711EAA73">
                <v:shape id="_x0000_i1233" type="#_x0000_t75" style="width:156pt;height:99pt" o:ole="">
                  <v:imagedata r:id="rId57" o:title=""/>
                </v:shape>
                <o:OLEObject Type="Embed" ProgID="Equation.DSMT4" ShapeID="_x0000_i1233" DrawAspect="Content" ObjectID="_1697308861" r:id="rId58"/>
              </w:object>
            </w:r>
          </w:p>
        </w:tc>
        <w:tc>
          <w:tcPr>
            <w:tcW w:w="1355" w:type="dxa"/>
            <w:vAlign w:val="center"/>
          </w:tcPr>
          <w:p w14:paraId="714A446A" w14:textId="4745D53F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40654512" w14:textId="597DDCBE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</w:t>
      </w:r>
      <w:r w:rsidR="002143D0">
        <w:t>+1/2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2D513E2F" w14:textId="77777777" w:rsidTr="0083450C">
        <w:tc>
          <w:tcPr>
            <w:tcW w:w="1047" w:type="dxa"/>
            <w:vAlign w:val="center"/>
          </w:tcPr>
          <w:p w14:paraId="08179A4F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0C878937" w14:textId="17D76090" w:rsidR="000A5F11" w:rsidRDefault="002143D0" w:rsidP="0083450C">
            <w:pPr>
              <w:pStyle w:val="MTDisplayEquation"/>
              <w:ind w:left="0"/>
            </w:pPr>
            <w:r w:rsidRPr="0087182B">
              <w:rPr>
                <w:position w:val="-92"/>
              </w:rPr>
              <w:object w:dxaOrig="3100" w:dyaOrig="1939" w14:anchorId="407E01F3">
                <v:shape id="_x0000_i1246" type="#_x0000_t75" style="width:155.25pt;height:96.75pt" o:ole="">
                  <v:imagedata r:id="rId59" o:title=""/>
                </v:shape>
                <o:OLEObject Type="Embed" ProgID="Equation.DSMT4" ShapeID="_x0000_i1246" DrawAspect="Content" ObjectID="_1697308862" r:id="rId60"/>
              </w:object>
            </w:r>
          </w:p>
        </w:tc>
        <w:tc>
          <w:tcPr>
            <w:tcW w:w="1303" w:type="dxa"/>
            <w:vAlign w:val="center"/>
          </w:tcPr>
          <w:p w14:paraId="46A7C584" w14:textId="2F1C5E3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20CB53C3" w14:textId="1BBB2EF8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 w:rsidR="002143D0">
        <w:t>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0086C8CC" w14:textId="77777777" w:rsidTr="0083450C">
        <w:tc>
          <w:tcPr>
            <w:tcW w:w="1047" w:type="dxa"/>
            <w:vAlign w:val="center"/>
          </w:tcPr>
          <w:p w14:paraId="33592CA4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F127062" w14:textId="6693B03E" w:rsidR="000A5F11" w:rsidRDefault="002143D0" w:rsidP="0083450C">
            <w:pPr>
              <w:pStyle w:val="MTDisplayEquation"/>
              <w:ind w:left="0"/>
            </w:pPr>
            <w:r w:rsidRPr="002143D0">
              <w:rPr>
                <w:position w:val="-126"/>
              </w:rPr>
              <w:object w:dxaOrig="4140" w:dyaOrig="2640" w14:anchorId="3D1DB100">
                <v:shape id="_x0000_i1249" type="#_x0000_t75" style="width:207pt;height:132pt" o:ole="">
                  <v:imagedata r:id="rId61" o:title=""/>
                </v:shape>
                <o:OLEObject Type="Embed" ProgID="Equation.DSMT4" ShapeID="_x0000_i1249" DrawAspect="Content" ObjectID="_1697308863" r:id="rId62"/>
              </w:object>
            </w:r>
          </w:p>
        </w:tc>
        <w:tc>
          <w:tcPr>
            <w:tcW w:w="1303" w:type="dxa"/>
            <w:vAlign w:val="center"/>
          </w:tcPr>
          <w:p w14:paraId="016E5385" w14:textId="1BD0105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4DD1E56B" w14:textId="2BF65B27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41ABA67C" w14:textId="77777777" w:rsidR="000A5F11" w:rsidRDefault="000A5F11" w:rsidP="001641FD">
      <w:pPr>
        <w:pStyle w:val="a3"/>
        <w:ind w:left="360" w:firstLineChars="0" w:firstLine="0"/>
        <w:rPr>
          <w:rFonts w:hint="eastAsia"/>
        </w:rPr>
      </w:pPr>
    </w:p>
    <w:p w14:paraId="1939A31B" w14:textId="77777777" w:rsidR="001641FD" w:rsidRDefault="001641FD" w:rsidP="001641FD">
      <w:pPr>
        <w:pStyle w:val="a3"/>
        <w:ind w:left="360" w:firstLineChars="0" w:firstLine="0"/>
        <w:rPr>
          <w:rFonts w:hint="eastAsia"/>
        </w:rPr>
      </w:pPr>
    </w:p>
    <w:p w14:paraId="06918F36" w14:textId="77777777" w:rsidR="001641FD" w:rsidRDefault="001641FD" w:rsidP="007A2C25">
      <w:pPr>
        <w:pStyle w:val="a3"/>
        <w:ind w:left="360" w:firstLineChars="0" w:firstLine="0"/>
        <w:rPr>
          <w:rFonts w:hint="eastAsia"/>
        </w:rPr>
      </w:pPr>
    </w:p>
    <w:p w14:paraId="3D7D2674" w14:textId="267D1258" w:rsidR="007A2C25" w:rsidRDefault="00793A2F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</w:t>
      </w:r>
      <w:r>
        <w:rPr>
          <w:rFonts w:hint="eastAsia"/>
        </w:rPr>
        <w:t>维直角坐标系中F</w:t>
      </w:r>
      <w:r>
        <w:t>DTD</w:t>
      </w:r>
      <w:r>
        <w:rPr>
          <w:rFonts w:hint="eastAsia"/>
        </w:rPr>
        <w:t>的推导</w:t>
      </w:r>
    </w:p>
    <w:p w14:paraId="46FA6453" w14:textId="77777777" w:rsidR="007A3275" w:rsidRPr="000E03BD" w:rsidRDefault="007A3275" w:rsidP="007A3275">
      <w:pPr>
        <w:pStyle w:val="MTDisplayEquation"/>
        <w:jc w:val="left"/>
      </w:pPr>
      <w:r>
        <w:rPr>
          <w:rFonts w:hint="eastAsia"/>
        </w:rPr>
        <w:t>设T</w:t>
      </w:r>
      <w:r>
        <w:t>EM</w:t>
      </w:r>
      <w:r>
        <w:rPr>
          <w:rFonts w:hint="eastAsia"/>
        </w:rPr>
        <w:t>波沿z轴传播，则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7A3275" w14:paraId="253EA05D" w14:textId="77777777" w:rsidTr="0083450C">
        <w:tc>
          <w:tcPr>
            <w:tcW w:w="1195" w:type="dxa"/>
            <w:vAlign w:val="center"/>
          </w:tcPr>
          <w:p w14:paraId="0EE7A377" w14:textId="77777777" w:rsidR="007A3275" w:rsidRDefault="007A3275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776C181" w14:textId="50503C70" w:rsidR="007A3275" w:rsidRDefault="007A3275" w:rsidP="0083450C">
            <w:pPr>
              <w:pStyle w:val="MTDisplayEquation"/>
              <w:ind w:left="0"/>
            </w:pPr>
            <w:r w:rsidRPr="007A3275">
              <w:rPr>
                <w:position w:val="-62"/>
              </w:rPr>
              <w:object w:dxaOrig="2400" w:dyaOrig="1359" w14:anchorId="5CD8D6A8">
                <v:shape id="_x0000_i1259" type="#_x0000_t75" style="width:120pt;height:68.25pt" o:ole="">
                  <v:imagedata r:id="rId63" o:title=""/>
                </v:shape>
                <o:OLEObject Type="Embed" ProgID="Equation.DSMT4" ShapeID="_x0000_i1259" DrawAspect="Content" ObjectID="_1697308864" r:id="rId64"/>
              </w:object>
            </w:r>
          </w:p>
        </w:tc>
        <w:tc>
          <w:tcPr>
            <w:tcW w:w="1355" w:type="dxa"/>
            <w:vAlign w:val="center"/>
          </w:tcPr>
          <w:p w14:paraId="51EA5152" w14:textId="71980747" w:rsidR="007A3275" w:rsidRDefault="007A3275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29</w:t>
            </w:r>
            <w:r>
              <w:rPr>
                <w:rFonts w:hint="eastAsia"/>
              </w:rPr>
              <w:t>）</w:t>
            </w:r>
          </w:p>
        </w:tc>
      </w:tr>
    </w:tbl>
    <w:p w14:paraId="6B0B16E2" w14:textId="74C901DF" w:rsidR="007A3275" w:rsidRDefault="007A3275" w:rsidP="007A3275">
      <w:pPr>
        <w:pStyle w:val="a3"/>
        <w:ind w:left="360"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rPr>
          <w:rFonts w:hint="eastAsia"/>
        </w:rPr>
        <w:t>一</w:t>
      </w:r>
      <w:r>
        <w:rPr>
          <w:rFonts w:hint="eastAsia"/>
        </w:rPr>
        <w:t>维</w:t>
      </w:r>
      <w:r>
        <w:t>Y</w:t>
      </w:r>
      <w:r>
        <w:rPr>
          <w:rFonts w:hint="eastAsia"/>
        </w:rPr>
        <w:t>ee元胞中E、H分量节点位置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2634"/>
        <w:gridCol w:w="2650"/>
        <w:gridCol w:w="2652"/>
      </w:tblGrid>
      <w:tr w:rsidR="007A3275" w14:paraId="1AFC1AAF" w14:textId="77777777" w:rsidTr="007A3275">
        <w:tc>
          <w:tcPr>
            <w:tcW w:w="2765" w:type="dxa"/>
          </w:tcPr>
          <w:p w14:paraId="7219762B" w14:textId="1FDB68D6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电磁场分量</w:t>
            </w:r>
          </w:p>
        </w:tc>
        <w:tc>
          <w:tcPr>
            <w:tcW w:w="2765" w:type="dxa"/>
          </w:tcPr>
          <w:p w14:paraId="55D73599" w14:textId="78AFE774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空间轴z取样</w:t>
            </w:r>
          </w:p>
        </w:tc>
        <w:tc>
          <w:tcPr>
            <w:tcW w:w="2766" w:type="dxa"/>
          </w:tcPr>
          <w:p w14:paraId="3C3010AA" w14:textId="24AEF536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时间轴t取样</w:t>
            </w:r>
          </w:p>
        </w:tc>
      </w:tr>
      <w:tr w:rsidR="007A3275" w14:paraId="1D5BD0C6" w14:textId="77777777" w:rsidTr="007A3275">
        <w:tc>
          <w:tcPr>
            <w:tcW w:w="2765" w:type="dxa"/>
          </w:tcPr>
          <w:p w14:paraId="549865A5" w14:textId="507D2726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x</w:t>
            </w:r>
          </w:p>
        </w:tc>
        <w:tc>
          <w:tcPr>
            <w:tcW w:w="2765" w:type="dxa"/>
          </w:tcPr>
          <w:p w14:paraId="75803C03" w14:textId="6A24F9CE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</w:p>
        </w:tc>
        <w:tc>
          <w:tcPr>
            <w:tcW w:w="2766" w:type="dxa"/>
          </w:tcPr>
          <w:p w14:paraId="538B2D75" w14:textId="03848CD8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</w:p>
        </w:tc>
      </w:tr>
      <w:tr w:rsidR="007A3275" w14:paraId="3F494513" w14:textId="77777777" w:rsidTr="007A3275">
        <w:tc>
          <w:tcPr>
            <w:tcW w:w="2765" w:type="dxa"/>
          </w:tcPr>
          <w:p w14:paraId="66650BA7" w14:textId="65362B38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  <w:r>
              <w:t>y</w:t>
            </w:r>
          </w:p>
        </w:tc>
        <w:tc>
          <w:tcPr>
            <w:tcW w:w="2765" w:type="dxa"/>
          </w:tcPr>
          <w:p w14:paraId="4D7CE9B2" w14:textId="017513C8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k</w:t>
            </w:r>
            <w:r>
              <w:t>+1/2</w:t>
            </w:r>
          </w:p>
        </w:tc>
        <w:tc>
          <w:tcPr>
            <w:tcW w:w="2766" w:type="dxa"/>
          </w:tcPr>
          <w:p w14:paraId="4C1E3E4F" w14:textId="35A5A00A" w:rsidR="007A3275" w:rsidRDefault="007A3275" w:rsidP="007A3275">
            <w:pPr>
              <w:pStyle w:val="a3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  <w:r>
              <w:t>+1/2</w:t>
            </w:r>
          </w:p>
        </w:tc>
      </w:tr>
    </w:tbl>
    <w:p w14:paraId="72BA42E5" w14:textId="77777777" w:rsidR="007A3275" w:rsidRDefault="007A3275" w:rsidP="007A3275">
      <w:pPr>
        <w:pStyle w:val="a3"/>
        <w:ind w:left="360" w:firstLineChars="0" w:firstLine="0"/>
      </w:pPr>
      <w:r>
        <w:rPr>
          <w:rFonts w:hint="eastAsia"/>
        </w:rPr>
        <w:t>所以可得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7A3275" w14:paraId="593744A6" w14:textId="77777777" w:rsidTr="006047B7">
        <w:tc>
          <w:tcPr>
            <w:tcW w:w="514" w:type="dxa"/>
            <w:vAlign w:val="center"/>
          </w:tcPr>
          <w:p w14:paraId="57164A54" w14:textId="77777777" w:rsidR="007A3275" w:rsidRDefault="007A3275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0D2E6E3B" w14:textId="7CEA78BE" w:rsidR="007A3275" w:rsidRDefault="006047B7" w:rsidP="0083450C">
            <w:pPr>
              <w:pStyle w:val="MTDisplayEquation"/>
              <w:ind w:left="0"/>
            </w:pPr>
            <w:r w:rsidRPr="006047B7">
              <w:rPr>
                <w:position w:val="-102"/>
              </w:rPr>
              <w:object w:dxaOrig="3739" w:dyaOrig="1680" w14:anchorId="6EA550B6">
                <v:shape id="_x0000_i1318" type="#_x0000_t75" style="width:186.75pt;height:84pt" o:ole="">
                  <v:imagedata r:id="rId65" o:title=""/>
                </v:shape>
                <o:OLEObject Type="Embed" ProgID="Equation.DSMT4" ShapeID="_x0000_i1318" DrawAspect="Content" ObjectID="_1697308865" r:id="rId66"/>
              </w:object>
            </w:r>
          </w:p>
        </w:tc>
        <w:tc>
          <w:tcPr>
            <w:tcW w:w="1116" w:type="dxa"/>
            <w:vAlign w:val="center"/>
          </w:tcPr>
          <w:p w14:paraId="49478E9F" w14:textId="74C86E15" w:rsidR="007A3275" w:rsidRDefault="007A3275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6047B7">
              <w:t>30</w:t>
            </w:r>
            <w:r>
              <w:rPr>
                <w:rFonts w:hint="eastAsia"/>
              </w:rPr>
              <w:t>）</w:t>
            </w:r>
          </w:p>
        </w:tc>
      </w:tr>
      <w:tr w:rsidR="006047B7" w14:paraId="6C9C00F5" w14:textId="77777777" w:rsidTr="006047B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A4C27" w14:textId="77777777" w:rsidR="006047B7" w:rsidRDefault="006047B7" w:rsidP="006047B7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787292" w14:textId="07CB6D25" w:rsidR="006047B7" w:rsidRDefault="006047B7" w:rsidP="006047B7">
            <w:pPr>
              <w:pStyle w:val="MTDisplayEquation"/>
              <w:ind w:left="0"/>
            </w:pPr>
            <w:r w:rsidRPr="006047B7">
              <w:rPr>
                <w:position w:val="-92"/>
              </w:rPr>
              <w:object w:dxaOrig="3060" w:dyaOrig="1939" w14:anchorId="729262EE">
                <v:shape id="_x0000_i1320" type="#_x0000_t75" style="width:153pt;height:96.75pt" o:ole="">
                  <v:imagedata r:id="rId67" o:title=""/>
                </v:shape>
                <o:OLEObject Type="Embed" ProgID="Equation.DSMT4" ShapeID="_x0000_i1320" DrawAspect="Content" ObjectID="_1697308866" r:id="rId68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0355D" w14:textId="5BDD3797" w:rsidR="006047B7" w:rsidRDefault="006047B7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1</w:t>
            </w:r>
            <w:r>
              <w:rPr>
                <w:rFonts w:hint="eastAsia"/>
              </w:rPr>
              <w:t>）</w:t>
            </w:r>
          </w:p>
        </w:tc>
      </w:tr>
    </w:tbl>
    <w:p w14:paraId="5E59C3F1" w14:textId="0953E664" w:rsidR="007A3275" w:rsidRDefault="007A3275" w:rsidP="007A3275">
      <w:pPr>
        <w:pStyle w:val="a3"/>
        <w:ind w:left="360" w:firstLineChars="0" w:firstLine="0"/>
      </w:pPr>
    </w:p>
    <w:p w14:paraId="76BFD860" w14:textId="77777777" w:rsidR="007A3275" w:rsidRPr="007A3275" w:rsidRDefault="007A3275" w:rsidP="007A3275">
      <w:pPr>
        <w:pStyle w:val="a3"/>
        <w:ind w:left="360" w:firstLineChars="0" w:firstLine="0"/>
        <w:rPr>
          <w:rFonts w:hint="eastAsia"/>
        </w:rPr>
      </w:pPr>
    </w:p>
    <w:p w14:paraId="0997FACC" w14:textId="4B15624C" w:rsidR="00793A2F" w:rsidRPr="007A3275" w:rsidRDefault="00793A2F" w:rsidP="00793A2F">
      <w:pPr>
        <w:pStyle w:val="a3"/>
        <w:ind w:left="360" w:firstLineChars="0" w:firstLine="0"/>
        <w:rPr>
          <w:rFonts w:hint="eastAsia"/>
        </w:rPr>
      </w:pPr>
    </w:p>
    <w:p w14:paraId="109F9056" w14:textId="52EDC2F1" w:rsidR="00793A2F" w:rsidRDefault="00CE5EF9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电磁参数的取值</w:t>
      </w:r>
    </w:p>
    <w:p w14:paraId="065C76F0" w14:textId="7500BC88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lastRenderedPageBreak/>
        <w:t>F</w:t>
      </w:r>
      <w:r>
        <w:t>DTD计算</w:t>
      </w:r>
      <w:r>
        <w:rPr>
          <w:rFonts w:hint="eastAsia"/>
        </w:rPr>
        <w:t>中，每一个Y</w:t>
      </w:r>
      <w:r>
        <w:t>ee元胞</w:t>
      </w:r>
      <w:r>
        <w:rPr>
          <w:rFonts w:hint="eastAsia"/>
        </w:rPr>
        <w:t>中电磁参数只取一个样本值，通常取Y</w:t>
      </w:r>
      <w:r>
        <w:t>ee元胞</w:t>
      </w:r>
      <w:r>
        <w:rPr>
          <w:rFonts w:hint="eastAsia"/>
        </w:rPr>
        <w:t>中心点。当实际计算时，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电场分量所在元胞棱边环绕的四个元胞参数的平均值，</w:t>
      </w:r>
      <w:r>
        <w:t>μ和σm应该</w:t>
      </w:r>
      <w:r>
        <w:rPr>
          <w:rFonts w:hint="eastAsia"/>
        </w:rPr>
        <w:t>取磁场分量所在元胞表面两侧的两个元胞参数的平均值。</w:t>
      </w:r>
    </w:p>
    <w:p w14:paraId="384D933C" w14:textId="5D05D2BD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t>以E</w:t>
      </w:r>
      <w:r>
        <w:t>z(i,j,k+1/2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BADDC60" w14:textId="77777777" w:rsidTr="0083450C">
        <w:tc>
          <w:tcPr>
            <w:tcW w:w="514" w:type="dxa"/>
            <w:vAlign w:val="center"/>
          </w:tcPr>
          <w:p w14:paraId="2F645B46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380E4753" w14:textId="027CAE4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620" w:dyaOrig="1900" w14:anchorId="701C141D">
                <v:shape id="_x0000_i1342" type="#_x0000_t75" style="width:231pt;height:95.25pt" o:ole="">
                  <v:imagedata r:id="rId69" o:title=""/>
                </v:shape>
                <o:OLEObject Type="Embed" ProgID="Equation.DSMT4" ShapeID="_x0000_i1342" DrawAspect="Content" ObjectID="_1697308867" r:id="rId70"/>
              </w:object>
            </w:r>
          </w:p>
        </w:tc>
        <w:tc>
          <w:tcPr>
            <w:tcW w:w="1116" w:type="dxa"/>
            <w:vAlign w:val="center"/>
          </w:tcPr>
          <w:p w14:paraId="16D31A8A" w14:textId="16FBF651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</w:tr>
      <w:tr w:rsidR="00067BE7" w14:paraId="3264433B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C2A37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C4391" w14:textId="582ABEA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700" w:dyaOrig="1900" w14:anchorId="003C9673">
                <v:shape id="_x0000_i1344" type="#_x0000_t75" style="width:235.5pt;height:94.5pt" o:ole="">
                  <v:imagedata r:id="rId71" o:title=""/>
                </v:shape>
                <o:OLEObject Type="Embed" ProgID="Equation.DSMT4" ShapeID="_x0000_i1344" DrawAspect="Content" ObjectID="_1697308868" r:id="rId72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8E560" w14:textId="3C40610A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</w:t>
            </w:r>
            <w:r>
              <w:t>3</w:t>
            </w:r>
            <w:r>
              <w:rPr>
                <w:rFonts w:hint="eastAsia"/>
              </w:rPr>
              <w:t>）</w:t>
            </w:r>
          </w:p>
        </w:tc>
      </w:tr>
    </w:tbl>
    <w:p w14:paraId="376007B5" w14:textId="1CA596BB" w:rsidR="00CE5EF9" w:rsidRDefault="00067BE7" w:rsidP="00067BE7">
      <w:pPr>
        <w:pStyle w:val="a3"/>
        <w:ind w:left="360" w:firstLineChars="0" w:firstLine="0"/>
      </w:pPr>
      <w:r>
        <w:rPr>
          <w:rFonts w:hint="eastAsia"/>
        </w:rPr>
        <w:t>以H</w:t>
      </w:r>
      <w:r>
        <w:t>z(i+1/2,j+1/2,k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14E6705" w14:textId="77777777" w:rsidTr="0083450C">
        <w:tc>
          <w:tcPr>
            <w:tcW w:w="514" w:type="dxa"/>
            <w:vAlign w:val="center"/>
          </w:tcPr>
          <w:p w14:paraId="72F0005D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7C4ADD1A" w14:textId="518ACE69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4760" w:dyaOrig="1280" w14:anchorId="22DE9F1D">
                <v:shape id="_x0000_i1340" type="#_x0000_t75" style="width:237.75pt;height:63.75pt" o:ole="">
                  <v:imagedata r:id="rId73" o:title=""/>
                </v:shape>
                <o:OLEObject Type="Embed" ProgID="Equation.DSMT4" ShapeID="_x0000_i1340" DrawAspect="Content" ObjectID="_1697308869" r:id="rId74"/>
              </w:object>
            </w:r>
          </w:p>
        </w:tc>
        <w:tc>
          <w:tcPr>
            <w:tcW w:w="1116" w:type="dxa"/>
            <w:vAlign w:val="center"/>
          </w:tcPr>
          <w:p w14:paraId="5F112F3F" w14:textId="30506290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</w:t>
            </w:r>
            <w:r>
              <w:t>4</w:t>
            </w:r>
            <w:r>
              <w:rPr>
                <w:rFonts w:hint="eastAsia"/>
              </w:rPr>
              <w:t>）</w:t>
            </w:r>
          </w:p>
        </w:tc>
      </w:tr>
      <w:tr w:rsidR="00067BE7" w14:paraId="232CFB4F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2EA35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6FC05A" w14:textId="711A20A7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5000" w:dyaOrig="1280" w14:anchorId="7A58586B">
                <v:shape id="_x0000_i1348" type="#_x0000_t75" style="width:249.75pt;height:63.75pt" o:ole="">
                  <v:imagedata r:id="rId75" o:title=""/>
                </v:shape>
                <o:OLEObject Type="Embed" ProgID="Equation.DSMT4" ShapeID="_x0000_i1348" DrawAspect="Content" ObjectID="_1697308870" r:id="rId76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33961" w14:textId="7811F554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</w:t>
            </w:r>
            <w:r>
              <w:t>5</w:t>
            </w:r>
            <w:r>
              <w:rPr>
                <w:rFonts w:hint="eastAsia"/>
              </w:rPr>
              <w:t>）</w:t>
            </w:r>
          </w:p>
        </w:tc>
      </w:tr>
    </w:tbl>
    <w:p w14:paraId="69992642" w14:textId="272644F3" w:rsidR="00BD14E8" w:rsidRPr="00BD14E8" w:rsidRDefault="00BD14E8" w:rsidP="00067BE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上述讨论也适用于二维F</w:t>
      </w:r>
      <w:r>
        <w:t>DTD</w:t>
      </w:r>
      <w:r>
        <w:rPr>
          <w:rFonts w:hint="eastAsia"/>
        </w:rPr>
        <w:t>，但要分两种情况进行讨论（1）T</w:t>
      </w:r>
      <w:r>
        <w:t>M</w:t>
      </w:r>
      <w:r>
        <w:rPr>
          <w:rFonts w:hint="eastAsia"/>
        </w:rPr>
        <w:t>：</w:t>
      </w:r>
      <w:r>
        <w:rPr>
          <w:rFonts w:hint="eastAsia"/>
        </w:rPr>
        <w:t>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环绕</w:t>
      </w:r>
      <w:r>
        <w:rPr>
          <w:rFonts w:hint="eastAsia"/>
        </w:rPr>
        <w:t>E</w:t>
      </w:r>
      <w:r>
        <w:t>z</w:t>
      </w:r>
      <w:r>
        <w:rPr>
          <w:rFonts w:hint="eastAsia"/>
        </w:rPr>
        <w:t>分量</w:t>
      </w:r>
      <w:r>
        <w:rPr>
          <w:rFonts w:hint="eastAsia"/>
        </w:rPr>
        <w:t>的四个元胞参数的平均值，</w:t>
      </w:r>
      <w:r>
        <w:t>μ和σm应该</w:t>
      </w:r>
      <w:r>
        <w:rPr>
          <w:rFonts w:hint="eastAsia"/>
        </w:rPr>
        <w:t>取</w:t>
      </w:r>
      <w:r>
        <w:rPr>
          <w:rFonts w:hint="eastAsia"/>
        </w:rPr>
        <w:t>Hx和Hy</w:t>
      </w:r>
      <w:r>
        <w:rPr>
          <w:rFonts w:hint="eastAsia"/>
        </w:rPr>
        <w:t>所在元胞表面两侧的两个元胞参数的平均值。</w:t>
      </w:r>
      <w:r>
        <w:rPr>
          <w:rFonts w:hint="eastAsia"/>
        </w:rPr>
        <w:t>（2）</w:t>
      </w:r>
      <w:r>
        <w:t>TE</w:t>
      </w:r>
      <w:r>
        <w:rPr>
          <w:rFonts w:hint="eastAsia"/>
        </w:rPr>
        <w:t>：</w:t>
      </w:r>
      <w:r>
        <w:rPr>
          <w:rFonts w:hint="eastAsia"/>
        </w:rPr>
        <w:t>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</w:t>
      </w:r>
      <w:r>
        <w:rPr>
          <w:rFonts w:hint="eastAsia"/>
        </w:rPr>
        <w:t>E</w:t>
      </w:r>
      <w:r>
        <w:rPr>
          <w:rFonts w:hint="eastAsia"/>
        </w:rPr>
        <w:t>x和</w:t>
      </w:r>
      <w:r>
        <w:rPr>
          <w:rFonts w:hint="eastAsia"/>
        </w:rPr>
        <w:t>E</w:t>
      </w:r>
      <w:r>
        <w:rPr>
          <w:rFonts w:hint="eastAsia"/>
        </w:rPr>
        <w:t>y所在元胞表面两侧的两个元胞参数的平均值</w:t>
      </w:r>
      <w:r>
        <w:rPr>
          <w:rFonts w:hint="eastAsia"/>
        </w:rPr>
        <w:t>，</w:t>
      </w:r>
      <w:r>
        <w:t>μ和σm应该</w:t>
      </w:r>
      <w:r>
        <w:rPr>
          <w:rFonts w:hint="eastAsia"/>
        </w:rPr>
        <w:t>取环绕</w:t>
      </w:r>
      <w:r>
        <w:t>H</w:t>
      </w:r>
      <w:r>
        <w:t>z</w:t>
      </w:r>
      <w:r>
        <w:rPr>
          <w:rFonts w:hint="eastAsia"/>
        </w:rPr>
        <w:t>分量的四个元胞参数的平均值。</w:t>
      </w:r>
      <w:r>
        <w:rPr>
          <w:rFonts w:hint="eastAsia"/>
        </w:rPr>
        <w:t>一维同理，在此不做赘述。</w:t>
      </w:r>
    </w:p>
    <w:p w14:paraId="484BB1C6" w14:textId="1AEFE1FB" w:rsidR="00BD14E8" w:rsidRDefault="00BD14E8" w:rsidP="00067BE7">
      <w:pPr>
        <w:pStyle w:val="a3"/>
        <w:ind w:left="360" w:firstLineChars="0" w:firstLine="0"/>
      </w:pPr>
    </w:p>
    <w:p w14:paraId="7FBD26FB" w14:textId="168D725B" w:rsidR="00BD14E8" w:rsidRDefault="00BD14E8" w:rsidP="00067BE7">
      <w:pPr>
        <w:pStyle w:val="a3"/>
        <w:ind w:left="360" w:firstLineChars="0" w:firstLine="0"/>
      </w:pPr>
    </w:p>
    <w:p w14:paraId="4B68DA9C" w14:textId="77777777" w:rsidR="00BD14E8" w:rsidRDefault="00BD14E8" w:rsidP="00067BE7">
      <w:pPr>
        <w:pStyle w:val="a3"/>
        <w:ind w:left="360" w:firstLineChars="0" w:firstLine="0"/>
        <w:rPr>
          <w:rFonts w:hint="eastAsia"/>
        </w:rPr>
      </w:pPr>
    </w:p>
    <w:p w14:paraId="229509EB" w14:textId="77777777" w:rsidR="00CE5EF9" w:rsidRDefault="00CE5EF9" w:rsidP="00F00E92">
      <w:pPr>
        <w:pStyle w:val="a3"/>
        <w:numPr>
          <w:ilvl w:val="0"/>
          <w:numId w:val="2"/>
        </w:numPr>
        <w:ind w:firstLineChars="0"/>
      </w:pPr>
    </w:p>
    <w:p w14:paraId="1909FACA" w14:textId="2DAE327F" w:rsidR="005444F4" w:rsidRDefault="005444F4"/>
    <w:sectPr w:rsidR="005444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46F06"/>
    <w:multiLevelType w:val="hybridMultilevel"/>
    <w:tmpl w:val="F342AB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9333CE"/>
    <w:multiLevelType w:val="hybridMultilevel"/>
    <w:tmpl w:val="ABC05802"/>
    <w:lvl w:ilvl="0" w:tplc="341CA1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68D"/>
    <w:rsid w:val="00067BE7"/>
    <w:rsid w:val="00070978"/>
    <w:rsid w:val="000859BB"/>
    <w:rsid w:val="000A5F11"/>
    <w:rsid w:val="000E03BD"/>
    <w:rsid w:val="000E3820"/>
    <w:rsid w:val="001641FD"/>
    <w:rsid w:val="00191CDF"/>
    <w:rsid w:val="002143D0"/>
    <w:rsid w:val="002C6105"/>
    <w:rsid w:val="0036776B"/>
    <w:rsid w:val="003E38E4"/>
    <w:rsid w:val="00404BE7"/>
    <w:rsid w:val="00434FCD"/>
    <w:rsid w:val="005418B8"/>
    <w:rsid w:val="005444F4"/>
    <w:rsid w:val="00602319"/>
    <w:rsid w:val="006047B7"/>
    <w:rsid w:val="006057C8"/>
    <w:rsid w:val="006B519F"/>
    <w:rsid w:val="006C231B"/>
    <w:rsid w:val="00793A2F"/>
    <w:rsid w:val="007A2C25"/>
    <w:rsid w:val="007A3275"/>
    <w:rsid w:val="007F12D2"/>
    <w:rsid w:val="0087182B"/>
    <w:rsid w:val="008D528C"/>
    <w:rsid w:val="00930C25"/>
    <w:rsid w:val="00A71D85"/>
    <w:rsid w:val="00B660FF"/>
    <w:rsid w:val="00BD14E8"/>
    <w:rsid w:val="00CB6D41"/>
    <w:rsid w:val="00CE5EF9"/>
    <w:rsid w:val="00E6668D"/>
    <w:rsid w:val="00E871D5"/>
    <w:rsid w:val="00EE76D6"/>
    <w:rsid w:val="00F00E92"/>
    <w:rsid w:val="00F77D70"/>
    <w:rsid w:val="00FC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E3D918D"/>
  <w15:chartTrackingRefBased/>
  <w15:docId w15:val="{6F65A44C-B8A6-4B08-83CB-ED407ABA1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00E92"/>
    <w:pPr>
      <w:ind w:firstLineChars="200" w:firstLine="420"/>
    </w:pPr>
  </w:style>
  <w:style w:type="table" w:styleId="a5">
    <w:name w:val="Table Grid"/>
    <w:basedOn w:val="a1"/>
    <w:uiPriority w:val="39"/>
    <w:rsid w:val="000709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191CDF"/>
    <w:rPr>
      <w:vanish/>
      <w:color w:val="FF0000"/>
    </w:rPr>
  </w:style>
  <w:style w:type="paragraph" w:customStyle="1" w:styleId="MTDisplayEquation">
    <w:name w:val="MTDisplayEquation"/>
    <w:basedOn w:val="a3"/>
    <w:link w:val="MTDisplayEquation0"/>
    <w:rsid w:val="000E03BD"/>
    <w:pPr>
      <w:tabs>
        <w:tab w:val="center" w:pos="4320"/>
        <w:tab w:val="right" w:pos="8300"/>
      </w:tabs>
      <w:ind w:left="360" w:firstLineChars="0" w:firstLine="0"/>
      <w:jc w:val="center"/>
    </w:pPr>
  </w:style>
  <w:style w:type="character" w:customStyle="1" w:styleId="a4">
    <w:name w:val="列表段落 字符"/>
    <w:basedOn w:val="a0"/>
    <w:link w:val="a3"/>
    <w:uiPriority w:val="34"/>
    <w:rsid w:val="000E03BD"/>
  </w:style>
  <w:style w:type="character" w:customStyle="1" w:styleId="MTDisplayEquation0">
    <w:name w:val="MTDisplayEquation 字符"/>
    <w:basedOn w:val="a4"/>
    <w:link w:val="MTDisplayEquation"/>
    <w:rsid w:val="000E03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F971C3-3BAB-4720-9A28-6CB3B5CC8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8</TotalTime>
  <Pages>1</Pages>
  <Words>390</Words>
  <Characters>2223</Characters>
  <Application>Microsoft Office Word</Application>
  <DocSecurity>0</DocSecurity>
  <Lines>18</Lines>
  <Paragraphs>5</Paragraphs>
  <ScaleCrop>false</ScaleCrop>
  <Company/>
  <LinksUpToDate>false</LinksUpToDate>
  <CharactersWithSpaces>2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5</cp:revision>
  <dcterms:created xsi:type="dcterms:W3CDTF">2021-10-30T09:54:00Z</dcterms:created>
  <dcterms:modified xsi:type="dcterms:W3CDTF">2021-11-01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